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  <w:r w:rsidRPr="00AE0B37">
        <w:rPr>
          <w:b/>
          <w:sz w:val="28"/>
          <w:szCs w:val="28"/>
        </w:rPr>
        <w:t>TASK</w:t>
      </w:r>
      <w:r>
        <w:rPr>
          <w:b/>
          <w:sz w:val="28"/>
          <w:szCs w:val="28"/>
        </w:rPr>
        <w:t xml:space="preserve"> 8: COMPETITION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t xml:space="preserve">In-class </w:t>
      </w:r>
      <w:r w:rsidRPr="00AE0B37">
        <w:rPr>
          <w:rFonts w:cs="Arial"/>
          <w:b/>
          <w:sz w:val="28"/>
          <w:szCs w:val="28"/>
        </w:rPr>
        <w:t xml:space="preserve">investigation 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  <w:r w:rsidRPr="00AE0B37">
        <w:rPr>
          <w:b/>
          <w:sz w:val="28"/>
          <w:szCs w:val="28"/>
        </w:rPr>
        <w:t xml:space="preserve">Unit </w:t>
      </w:r>
      <w:r>
        <w:rPr>
          <w:b/>
          <w:sz w:val="28"/>
          <w:szCs w:val="28"/>
        </w:rPr>
        <w:t>3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b/>
          <w:sz w:val="28"/>
          <w:szCs w:val="28"/>
        </w:rPr>
      </w:pP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28"/>
          <w:szCs w:val="28"/>
        </w:rPr>
      </w:pPr>
      <w:r w:rsidRPr="00AE0B37">
        <w:rPr>
          <w:rFonts w:cs="Arial"/>
          <w:b/>
          <w:sz w:val="28"/>
          <w:szCs w:val="28"/>
        </w:rPr>
        <w:t>Topic</w:t>
      </w:r>
      <w:r>
        <w:rPr>
          <w:rFonts w:cs="Arial"/>
          <w:b/>
          <w:sz w:val="28"/>
          <w:szCs w:val="28"/>
        </w:rPr>
        <w:t xml:space="preserve"> 3.3</w:t>
      </w:r>
      <w:r w:rsidRPr="00AE0B37">
        <w:rPr>
          <w:rFonts w:cs="Arial"/>
          <w:b/>
          <w:sz w:val="28"/>
          <w:szCs w:val="28"/>
        </w:rPr>
        <w:t>:</w:t>
      </w:r>
      <w:r>
        <w:rPr>
          <w:rFonts w:cs="Arial"/>
          <w:b/>
          <w:sz w:val="28"/>
          <w:szCs w:val="28"/>
        </w:rPr>
        <w:t xml:space="preserve"> Graphs and networks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24"/>
        </w:rPr>
      </w:pPr>
      <w:r>
        <w:rPr>
          <w:rFonts w:cs="Arial"/>
          <w:b/>
          <w:sz w:val="24"/>
        </w:rPr>
        <w:t>Competition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24"/>
        </w:rPr>
      </w:pP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 xml:space="preserve">In-class investigation                                                        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Solutions and marking key</w:t>
      </w: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9E5299" w:rsidTr="00151384">
        <w:trPr>
          <w:trHeight w:val="245"/>
        </w:trPr>
        <w:tc>
          <w:tcPr>
            <w:tcW w:w="8508" w:type="dxa"/>
            <w:gridSpan w:val="2"/>
            <w:vAlign w:val="center"/>
          </w:tcPr>
          <w:p w:rsidR="00925661" w:rsidRPr="009E5299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9E5299">
              <w:t>Solution</w:t>
            </w:r>
          </w:p>
        </w:tc>
      </w:tr>
      <w:tr w:rsidR="00925661" w:rsidRPr="009E5299" w:rsidTr="00151384">
        <w:trPr>
          <w:trHeight w:val="649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8A78AB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2672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1475105"/>
                      <wp:effectExtent l="9525" t="14605" r="26035" b="21590"/>
                      <wp:wrapNone/>
                      <wp:docPr id="107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56640" cy="14751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6" o:spid="_x0000_s1026" type="#_x0000_t32" style="position:absolute;margin-left:70.75pt;margin-top:11.15pt;width:83.2pt;height:116.15pt;flip:y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SumryoCAABOBAAADgAAAGRycy9lMm9Eb2MueG1srFTBjtowEL1X6j9YuUMSGgJEhNUqQC/bLtJu&#10;eze2Q6w6tmUbAqr67x07gS7tparKwYztmTdvZp6zfDi3Ap2YsVzJMkrHSYSYJIpyeSijL6/b0TxC&#10;1mFJsVCSldGF2ehh9f7dstMFm6hGCcoMAhBpi06XUeOcLuLYkoa12I6VZhIua2Va7GBrDjE1uAP0&#10;VsSTJMnjThmqjSLMWjhd95fRKuDXNSPuua4tc0iUEXBzYTVh3fs1Xi1xcTBYN5wMNPA/sGgxl5D0&#10;BrXGDqOj4X9AtZwYZVXtxkS1saprTlioAapJk9+qeWmwZqEWaI7VtzbZ/wdLPp92BnEKs0tmEZK4&#10;hSE9Hp0KuVGe+w512hbgWMmd8TWSs3zRT4p8s0iqqsHywIL360VDcOoj4rsQv7Ea8uy7T4qCD4YE&#10;oV3n2rSoFlx/9YEeHFqCzmE+l9t82NkhAodpMs3zDMZI4C7NZlM4CNlw4YF8uDbWfWSqRd4oI+sM&#10;5ofGVUpK0IIyfRJ8erLO0/wV4IOl2nIhgiSERF0ZLaaTaWBlleDUX3o3aw77Shh0wl5U4TewuHMz&#10;6ihpAGsYppvBdpiL3obkQno8KA/oDFavmu+LZLGZb+bZKJvkm1GWUDp63FbZKN+ms+n6w7qq1ukP&#10;Ty3NioZTyqRnd1Vwmv2dQoa31GvvpuFbG+J79NAvIHv9D6TDpP1we5nsFb3szFUBINrgPDww/yre&#10;7sF++xlY/QQAAP//AwBQSwMEFAAGAAgAAAAhAFHA3YrfAAAACgEAAA8AAABkcnMvZG93bnJldi54&#10;bWxMj8FOg0AQhu8mvsNmTLzZpZTSiiyNMdF4MCRWvW/ZEVB2Ftkt0Ld3etLjP/Pln2/y3Ww7MeLg&#10;W0cKlosIBFLlTEu1gve3x5stCB80Gd05QgUn9LArLi9ynRk30SuO+1ALLiGfaQVNCH0mpa8atNov&#10;XI/Eu083WB04DrU0g5643HYyjqJUWt0SX2h0jw8NVt/7o1XwQ5vTRyLH7VdZhvTp+aUmLCelrq/m&#10;+zsQAefwB8NZn9WhYKeDO5LxouOcLNeMKojjFQgGVtHmFsSBB+skBVnk8v8LxS8AAAD//wMAUEsB&#10;Ai0AFAAGAAgAAAAhAOSZw8D7AAAA4QEAABMAAAAAAAAAAAAAAAAAAAAAAFtDb250ZW50X1R5cGVz&#10;XS54bWxQSwECLQAUAAYACAAAACEAI7Jq4dcAAACUAQAACwAAAAAAAAAAAAAAAAAsAQAAX3JlbHMv&#10;LnJlbHNQSwECLQAUAAYACAAAACEAeSumryoCAABOBAAADgAAAAAAAAAAAAAAAAAsAgAAZHJzL2Uy&#10;b0RvYy54bWxQSwECLQAUAAYACAAAACEAUcDdit8AAAAKAQAADwAAAAAAAAAAAAAAAACCBAAAZHJz&#10;L2Rvd25yZXYueG1sUEsFBgAAAAAEAAQA8wAAAI4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9600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641985"/>
                      <wp:effectExtent l="9525" t="14605" r="26035" b="29210"/>
                      <wp:wrapNone/>
                      <wp:docPr id="106" name="AutoShap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56640" cy="641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3" o:spid="_x0000_s1026" type="#_x0000_t32" style="position:absolute;margin-left:70.75pt;margin-top:11.15pt;width:83.2pt;height:50.55pt;flip:y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yCrHisCAABNBAAADgAAAGRycy9lMm9Eb2MueG1srFTBjpswEL1X6j9Y3BMgS2iCQlYrkvSy7Uba&#10;be+ObcCqsS3bCYmq/nvHhk037aWqysGM8cybNzPPrO7PnUAnZixXsozSaRIhJomiXDZl9OVlN1lE&#10;yDosKRZKsjK6MBvdr9+/W/W6YDPVKkGZQQAibdHrMmqd00UcW9KyDtup0kzCYa1Mhx1sTRNTg3tA&#10;70Q8S5I87pWh2ijCrIWvm+EwWgf8umbEPdW1ZQ6JMgJuLqwmrAe/xusVLhqDdcvJSAP/A4sOcwlJ&#10;r1Ab7DA6Gv4HVMeJUVbVbkpUF6u65oSFGqCaNPmtmucWaxZqgeZYfW2T/X+w5PNpbxCnMLskj5DE&#10;HQzp4ehUyI3yO9+hXtsCHCu5N75GcpbP+lGRbxZJVbVYNix4v1w0BKc+Ir4J8RurIc+h/6Qo+GBI&#10;ENp1rk2HasH1Vx/owaEl6Bzmc7nOh50dIvAxTeZ5nsEYCZzlWbpczEMyXHgcH62NdR+Z6pA3ysg6&#10;g3nTukpJCVJQZsiBT4/WeZa/AnywVDsuRFCEkKgvo+V8Ng+krBKc+kPvZk1zqIRBJ+w1FZ6RxY2b&#10;UUdJA1jLMN2OtsNcDDYkF9LjQXVAZ7QG0XxfJsvtYrvIJtks306yhNLJw67KJvku/TDf3G2qapP+&#10;8NTSrGg5pUx6dq8CTrO/E8h4lQbpXSV8bUN8ix76BWRf34F0GLSf7aCSg6KXvXkVAGg2OI/3y1+K&#10;t3uw3/4F1j8BAAD//wMAUEsDBBQABgAIAAAAIQArS7JP3gAAAAoBAAAPAAAAZHJzL2Rvd25yZXYu&#10;eG1sTI9NT4QwEIbvJv6HZky8uWUB9wMpG2Oi8WBIXPXepbOA0inSLrD/3vGkxzfvk3eeyXez7cSI&#10;g28dKVguIhBIlTMt1Qre3x5vNiB80GR05wgVnNHDrri8yHVm3ESvOO5DLXiEfKYVNCH0mZS+atBq&#10;v3A9EndHN1gdOA61NIOeeNx2Mo6ilbS6Jb7Q6B4fGqy+9ier4JvW549UjpvPsgyrp+eXmrCclLq+&#10;mu/vQAScwx8Mv/qsDgU7HdyJjBcd53R5y6iCOE5AMJBE6y2IAzdxkoIscvn/heIHAAD//wMAUEsB&#10;Ai0AFAAGAAgAAAAhAOSZw8D7AAAA4QEAABMAAAAAAAAAAAAAAAAAAAAAAFtDb250ZW50X1R5cGVz&#10;XS54bWxQSwECLQAUAAYACAAAACEAI7Jq4dcAAACUAQAACwAAAAAAAAAAAAAAAAAsAQAAX3JlbHMv&#10;LnJlbHNQSwECLQAUAAYACAAAACEA+yCrHisCAABNBAAADgAAAAAAAAAAAAAAAAAsAgAAZHJzL2Uy&#10;b0RvYy54bWxQSwECLQAUAAYACAAAACEAK0uyT94AAAAKAQAADwAAAAAAAAAAAAAAAACDBAAAZHJz&#10;L2Rvd25yZXYueG1sUEsFBgAAAAAEAAQA8wAAAI4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8576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1475105"/>
                      <wp:effectExtent l="9525" t="14605" r="26035" b="21590"/>
                      <wp:wrapNone/>
                      <wp:docPr id="105" name="Auto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14751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2" o:spid="_x0000_s1026" type="#_x0000_t32" style="position:absolute;margin-left:70.75pt;margin-top:11.15pt;width:83.2pt;height:116.15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efjDCUCAABEBAAADgAAAGRycy9lMm9Eb2MueG1srFPBjtsgEL1X6j8g3xPbqeNNrDirlZP0su1G&#10;2u0HEMA2KgYEJE5U9d87YCdt2ktV1QcMzMybNzOP1eO5E+jEjOVKllE6TSLEJFGUy6aMvrztJosI&#10;WYclxUJJVkYXZqPH9ft3q14XbKZaJSgzCECkLXpdRq1zuohjS1rWYTtVmkkw1sp02MHRNDE1uAf0&#10;TsSzJMnjXhmqjSLMWrjdDMZoHfDrmhH3UteWOSTKCLi5sJqwHvwar1e4aAzWLScjDfwPLDrMJSS9&#10;QW2ww+ho+B9QHSdGWVW7KVFdrOqaExZqgGrS5LdqXlusWagFmmP1rU32/8GSz6e9QZzC7JJ5hCTu&#10;YEhPR6dCbpTPfId6bQtwrOTe+BrJWb7qZ0W+WiRV1WLZsOD9dtEQnPqI+C7EH6yGPIf+k6LggyFB&#10;aNe5Np2HhEagc5jK5TYVdnaIwCUQy/MMhkfAlmYPc8/U58DFNVwb6z4y1SG/KSPrDOZN6yolJShA&#10;mTQkw6dn64bAa4DPLdWOCwH3uBAS9WW0nM/mIcAqwak3eps1zaESBp2wl1L4RhZ3bkYdJQ1gLcN0&#10;O+4d5mLYA2shPR6UB3TG3aCVb8tkuV1sF9kkm+XbSZZQOnnaVdkk36UP882HTVVt0u+eWpoVLaeU&#10;Sc/uqts0+ztdjC9oUNxNubc2xPfoodFA9voPpMN8/UgHcRwUveyNb60fNUg1OI/Pyr+FX8/B6+fj&#10;X/8AAAD//wMAUEsDBBQABgAIAAAAIQB1BcMu3wAAAAoBAAAPAAAAZHJzL2Rvd25yZXYueG1sTI/B&#10;TsMwDIbvSLxDZCQuiCXt1sFK02lC4sCRbRLXrDFtoXGqJl3Lnh5zguNvf/r9udjOrhNnHELrSUOy&#10;UCCQKm9bqjUcDy/3jyBCNGRN5wk1fGOAbXl9VZjc+one8LyPteASCrnR0MTY51KGqkFnwsL3SLz7&#10;8IMzkeNQSzuYictdJ1Ol1tKZlvhCY3p8brD62o9OA4YxS9Ru4+rj62W6e08vn1N/0Pr2Zt49gYg4&#10;xz8YfvVZHUp2OvmRbBAd51WSMaohTZcgGFiqhw2IEw+y1RpkWcj/L5Q/AAAA//8DAFBLAQItABQA&#10;BgAIAAAAIQDkmcPA+wAAAOEBAAATAAAAAAAAAAAAAAAAAAAAAABbQ29udGVudF9UeXBlc10ueG1s&#10;UEsBAi0AFAAGAAgAAAAhACOyauHXAAAAlAEAAAsAAAAAAAAAAAAAAAAALAEAAF9yZWxzLy5yZWxz&#10;UEsBAi0AFAAGAAgAAAAhADnn4wwlAgAARAQAAA4AAAAAAAAAAAAAAAAALAIAAGRycy9lMm9Eb2Mu&#10;eG1sUEsBAi0AFAAGAAgAAAAhAHUFwy7fAAAACgEAAA8AAAAAAAAAAAAAAAAAfQQAAGRycy9kb3du&#10;cmV2LnhtbFBLBQYAAAAABAAEAPMAAACJ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7552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732790"/>
                      <wp:effectExtent l="9525" t="14605" r="26035" b="27305"/>
                      <wp:wrapNone/>
                      <wp:docPr id="104" name="AutoShap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732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1" o:spid="_x0000_s1026" type="#_x0000_t32" style="position:absolute;margin-left:70.75pt;margin-top:11.15pt;width:83.2pt;height:57.7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YGXXycCAABDBAAADgAAAGRycy9lMm9Eb2MueG1srFPLjtowFN1X6j9Y3kMSJmQgIoxGAbqZtkgz&#10;/QBjO4lVx7ZsQ0BV/73X5tHSbqqqWTh+3Hvu45y7eDr2Eh24dUKrCmfjFCOuqGZCtRX+8rYZzTBy&#10;nihGpFa8wifu8NPy/bvFYEo+0Z2WjFsEIMqVg6lw570pk8TRjvfEjbXhCh4bbXvi4WjbhFkyAHov&#10;k0maFsmgLTNWU+4c3K7Oj3gZ8ZuGU/+5aRz3SFYYcvNxtXHdhTVZLkjZWmI6QS9pkH/IoidCQdAb&#10;1Ip4gvZW/AHVC2q1040fU90numkE5bEGqCZLf6vmtSOGx1qgOc7c2uT+Hyz9dNhaJBhwl+YYKdID&#10;Sc97r2NsVGShQ4NxJRjWamtDjfSoXs2Lpl8dUrruiGp5tH47GXCOHsmdSzg4A3F2w0fNwIZAgNiu&#10;Y2P7AAmNQMfIyunGCj96ROEyS6dFkQN5FN4eHyaP80hbQsqrt7HOf+C6R2FTYectEW3na60UCEDb&#10;LMYihxfnoRpwvDqE0EpvhJRRB1KhocLz6WQaHZyWgoXHYOZsu6ulRQcSlBS/0BoAuzOzeq9YBOs4&#10;YevL3hMhz3uwlyrgQXWQzmV3lsq3eTpfz9azfJRPivUoTxkbPW/qfFRsssfp6mFV16vse0gty8tO&#10;MMZVyO4q2yz/O1lcBugsuJtwb21I7tFjiZDs9R+TjvQGRs/a2Gl22trQjcA0KDUaX6YqjMKv52j1&#10;c/aXPwAAAP//AwBQSwMEFAAGAAgAAAAhAGFgzZnfAAAACgEAAA8AAABkcnMvZG93bnJldi54bWxM&#10;j8tOwzAQRfdI/IM1SGwQdR6UtCFOVSGxYElbia0bT5NAPI5ipwn9eoZVWV7doztnis1sO3HGwbeO&#10;FMSLCARS5UxLtYLD/u1xBcIHTUZ3jlDBD3rYlLc3hc6Nm+gDz7tQCx4hn2sFTQh9LqWvGrTaL1yP&#10;xN3JDVYHjkMtzaAnHredTKLoWVrdEl9odI+vDVbfu9EqQD8u42i7tvXh/TI9fCaXr6nfK3V/N29f&#10;QAScwxWGP31Wh5Kdjm4k40XH+SleMqogSVIQDKRRtgZx5CbNMpBlIf+/UP4CAAD//wMAUEsBAi0A&#10;FAAGAAgAAAAhAOSZw8D7AAAA4QEAABMAAAAAAAAAAAAAAAAAAAAAAFtDb250ZW50X1R5cGVzXS54&#10;bWxQSwECLQAUAAYACAAAACEAI7Jq4dcAAACUAQAACwAAAAAAAAAAAAAAAAAsAQAAX3JlbHMvLnJl&#10;bHNQSwECLQAUAAYACAAAACEA3YGXXycCAABDBAAADgAAAAAAAAAAAAAAAAAsAgAAZHJzL2Uyb0Rv&#10;Yy54bWxQSwECLQAUAAYACAAAACEAYWDNmd8AAAAKAQAADwAAAAAAAAAAAAAAAAB/BAAAZHJzL2Rv&#10;d25yZXYueG1sUEsFBgAAAAAEAAQA8wAAAIs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6528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41605</wp:posOffset>
                      </wp:positionV>
                      <wp:extent cx="1056640" cy="0"/>
                      <wp:effectExtent l="9525" t="14605" r="26035" b="23495"/>
                      <wp:wrapNone/>
                      <wp:docPr id="103" name="AutoShap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0" o:spid="_x0000_s1026" type="#_x0000_t32" style="position:absolute;margin-left:70.75pt;margin-top:11.15pt;width:83.2pt;height:0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8PSJCECAAA+BAAADgAAAGRycy9lMm9Eb2MueG1srFPNjtsgEL5X6jsg7ontrOMmVpzVykl62XYj&#10;7fYBCGAbFQMCEieq+u4dyI+y7aWq6gMemJlvfr6ZxeOxl+jArRNaVTgbpxhxRTUTqq3wt7fNaIaR&#10;80QxIrXiFT5xhx+XHz8sBlPyie60ZNwiAFGuHEyFO+9NmSSOdrwnbqwNV6BstO2Jh6ttE2bJAOi9&#10;TCZpWiSDtsxYTblz8Lo6K/Ey4jcNp/6laRz3SFYYcvPxtPHchTNZLkjZWmI6QS9pkH/IoidCQdAb&#10;1Ip4gvZW/AHVC2q1040fU90numkE5bEGqCZLf6vmtSOGx1qgOc7c2uT+Hyz9ethaJBhwlz5gpEgP&#10;JD3tvY6xURE7NBhXgmGttjbUSI/q1Txr+t0hpeuOqJZH67eTAecs9DR55xIuzkCc3fBFM7AhECC2&#10;69jYPkBCI9AxsnK6scKPHlF4zNJpUeRAHr3qElJeHY11/jPXPQpChZ23RLSdr7VSwL22WQxDDs/O&#10;h7RIeXUIUZXeCCnjCEiFhgrPp5NpdHBaChaUwczZdldLiw4kDFH8Yo2guTezeq9YBOs4YeuL7ImQ&#10;ZxmCSxXwoDBI5yKdp+THPJ2vZ+tZPsonxXqUp4yNnjZ1Pio22afp6mFV16vsZ0gty8tOMMZVyO46&#10;sVn+dxNx2Z3zrN1m9taG5D167Bcke/3HpCOzgcywYq7caXba2ivjMKTR+LJQYQvu7yDfr/3yFwAA&#10;AP//AwBQSwMEFAAGAAgAAAAhAPeQuzrdAAAACQEAAA8AAABkcnMvZG93bnJldi54bWxMj8FOwzAM&#10;hu9IvENkJC6IJe0Y20rTaULiwJFtEtesMW2hcaomXcueHiMO4/jbn35/zjeTa8UJ+9B40pDMFAik&#10;0tuGKg2H/cv9CkSIhqxpPaGGbwywKa6vcpNZP9IbnnaxElxCITMa6hi7TMpQ1uhMmPkOiXcfvncm&#10;cuwraXszcrlrZarUo3SmIb5Qmw6fayy/doPTgGFYJGq7dtXh9Tzevafnz7Hba317M22fQESc4gWG&#10;X31Wh4Kdjn4gG0TL+SFZMKohTecgGJir5RrE8W8gi1z+/6D4AQAA//8DAFBLAQItABQABgAIAAAA&#10;IQDkmcPA+wAAAOEBAAATAAAAAAAAAAAAAAAAAAAAAABbQ29udGVudF9UeXBlc10ueG1sUEsBAi0A&#10;FAAGAAgAAAAhACOyauHXAAAAlAEAAAsAAAAAAAAAAAAAAAAALAEAAF9yZWxzLy5yZWxzUEsBAi0A&#10;FAAGAAgAAAAhAJ/D0iQhAgAAPgQAAA4AAAAAAAAAAAAAAAAALAIAAGRycy9lMm9Eb2MueG1sUEsB&#10;Ai0AFAAGAAgAAAAhAPeQuzrdAAAACQEAAA8AAAAAAAAAAAAAAAAAeQQAAGRycy9kb3ducmV2Lnht&#10;bFBLBQYAAAAABAAEAPMAAACD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1408" behindDoc="0" locked="0" layoutInCell="1" allowOverlap="1">
                      <wp:simplePos x="0" y="0"/>
                      <wp:positionH relativeFrom="column">
                        <wp:posOffset>1955165</wp:posOffset>
                      </wp:positionH>
                      <wp:positionV relativeFrom="paragraph">
                        <wp:posOffset>50800</wp:posOffset>
                      </wp:positionV>
                      <wp:extent cx="90805" cy="90805"/>
                      <wp:effectExtent l="0" t="0" r="11430" b="10795"/>
                      <wp:wrapNone/>
                      <wp:docPr id="102" name="Oval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oval id="Oval 55" o:spid="_x0000_s1026" style="position:absolute;margin-left:153.95pt;margin-top:4pt;width:7.15pt;height:7.15pt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rtTXBACAAAtBAAADgAAAGRycy9lMm9Eb2MueG1srFPBbtswDL0P2D8Iui92gmRrjThFka7DgG4t&#10;0O0DGFmOhcmiRilxuq8fJadZul2GYT4IpEk98T2Sy6tDb8VeUzDoajmdlFJop7AxblvLr19u31xI&#10;ESK4Biw6XcsnHeTV6vWr5eArPcMObaNJMIgL1eBr2cXoq6IIqtM9hAl67TjYIvUQ2aVt0RAMjN7b&#10;YlaWb4sBqfGESofAf2/GoFxl/LbVKt63bdBR2FpybTGflM9NOovVEqotge+MOpYB/1BFD8bxoyeo&#10;G4ggdmT+gOqNIgzYxonCvsC2NUpnDsxmWv7G5rEDrzMXFif4k0zh/8Gqz/sHEqbh3pUzKRz03KT7&#10;PVixWCRxBh8qznn0D5ToBX+H6lsQDtcduK2+JsKh09BwSdOUX7y4kJzAV8Vm+IQNI8MuYtbp0FKf&#10;AFkBccjteDq1Qx+iUPzzsrwoF1Iojoxmwofq+aqnED9o7EUyaqmtNT4kuaCC/V2IY/ZzVq4erWlu&#10;jbXZoe1mbUkwV345f5kAkzxPs04M/P5itsjIL2Lh7yAId67haqBKSr0/2hGMHW3mZN1RuqTWqPoG&#10;mydWjnCcWd4xNjqkH1IMPK+1DN93QFoK+9Gx+pfT+TwNeHbmi3czdug8sjmPgFMMVcsoxWiu47gU&#10;O09m2/FL00zX4TV3rDVZzNTNsapjsTyTuSPH/UlDf+7nrF9bvvoJAAD//wMAUEsDBBQABgAIAAAA&#10;IQB2QRmM3QAAAAgBAAAPAAAAZHJzL2Rvd25yZXYueG1sTI9BT4QwFITvJv6H5pl4MW7ZElcWeWwM&#10;yRqv4h48FtoFIn0lbXeBf2896XEyk5lvisNiRnbVzg+WELabBJim1qqBOoTT5/ExA+aDJCVHSxph&#10;1R4O5e1NIXNlZ/rQ1zp0LJaQzyVCH8KUc+7bXhvpN3bSFL2zdUaGKF3HlZNzLDcjF0my40YOFBd6&#10;Oemq1+13fTEI7mFaq/W9Om4bequf5kx97U4K8f5ueX0BFvQS/sLwix/RoYxMjb2Q8mxESJPnfYwi&#10;ZPFS9FMhBLAGQYgUeFnw/wfKHwAAAP//AwBQSwECLQAUAAYACAAAACEA5JnDwPsAAADhAQAAEwAA&#10;AAAAAAAAAAAAAAAAAAAAW0NvbnRlbnRfVHlwZXNdLnhtbFBLAQItABQABgAIAAAAIQAjsmrh1wAA&#10;AJQBAAALAAAAAAAAAAAAAAAAACwBAABfcmVscy8ucmVsc1BLAQItABQABgAIAAAAIQBmu1NcEAIA&#10;AC0EAAAOAAAAAAAAAAAAAAAAACwCAABkcnMvZTJvRG9jLnhtbFBLAQItABQABgAIAAAAIQB2QRmM&#10;3QAAAAgBAAAPAAAAAAAAAAAAAAAAAGgEAABkcnMvZG93bnJldi54bWxQSwUGAAAAAAQABADzAAAA&#10;cgUAAAAA&#10;" fillcolor="black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0384" behindDoc="0" locked="0" layoutInCell="1" allowOverlap="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50800</wp:posOffset>
                      </wp:positionV>
                      <wp:extent cx="90805" cy="90805"/>
                      <wp:effectExtent l="0" t="0" r="15875" b="10795"/>
                      <wp:wrapNone/>
                      <wp:docPr id="101" name="Oval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oval id="Oval 54" o:spid="_x0000_s1026" style="position:absolute;margin-left:63.6pt;margin-top:4pt;width:7.15pt;height:7.15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HEgfhACAAAtBAAADgAAAGRycy9lMm9Eb2MueG1srFPBbtswDL0P2D8Iui92gmRrjThFka7DgG4t&#10;0O0DGFmOhcmiRilxuq8fJadZul2GYT4IpEk98T2Sy6tDb8VeUzDoajmdlFJop7AxblvLr19u31xI&#10;ESK4Biw6XcsnHeTV6vWr5eArPcMObaNJMIgL1eBr2cXoq6IIqtM9hAl67TjYIvUQ2aVt0RAMjN7b&#10;YlaWb4sBqfGESofAf2/GoFxl/LbVKt63bdBR2FpybTGflM9NOovVEqotge+MOpYB/1BFD8bxoyeo&#10;G4ggdmT+gOqNIgzYxonCvsC2NUpnDsxmWv7G5rEDrzMXFif4k0zh/8Gqz/sHEqbh3pVTKRz03KT7&#10;PVixmCdxBh8qznn0D5ToBX+H6lsQDtcduK2+JsKh09BwSdOUX7y4kJzAV8Vm+IQNI8MuYtbp0FKf&#10;AFkBccjteDq1Qx+iUPzzsrwoF1Iojoxmwofq+aqnED9o7EUyaqmtNT4kuaCC/V2IY/ZzVq4erWlu&#10;jbXZoe1mbUkwV345f5kAkzxPs04M/P5itsjIL2Lh7yAId67haqBKSr0/2hGMHW3mZN1RuqTWqPoG&#10;mydWjnCcWd4xNjqkH1IMPK+1DN93QFoK+9Gx+pfT+TwNeHbmi3czdug8sjmPgFMMVcsoxWiu47gU&#10;O09m2/FL00zX4TV3rDVZzNTNsapjsTyTuSPH/UlDf+7nrF9bvvoJAAD//wMAUEsDBBQABgAIAAAA&#10;IQC30URK3AAAAAgBAAAPAAAAZHJzL2Rvd25yZXYueG1sTI9BT4QwFITvJv6H5pl4MW6huitBysaQ&#10;rPEquwePhT6BSF9J213g39s96XEyk5lviv1iRnZB5wdLEtJNAgyptXqgTsLpeHjMgPmgSKvREkpY&#10;0cO+vL0pVK7tTJ94qUPHYgn5XEnoQ5hyzn3bo1F+Yyek6H1bZ1SI0nVcOzXHcjNykSQ7btRAcaFX&#10;E1Y9tj/12UhwD9NarR/VIW3ovd7Omf7anbSU93fL2yuwgEv4C8MVP6JDGZkaeybt2Ri1eBExKiGL&#10;l67+c7oF1kgQ4gl4WfD/B8pfAAAA//8DAFBLAQItABQABgAIAAAAIQDkmcPA+wAAAOEBAAATAAAA&#10;AAAAAAAAAAAAAAAAAABbQ29udGVudF9UeXBlc10ueG1sUEsBAi0AFAAGAAgAAAAhACOyauHXAAAA&#10;lAEAAAsAAAAAAAAAAAAAAAAALAEAAF9yZWxzLy5yZWxzUEsBAi0AFAAGAAgAAAAhAFBxIH4QAgAA&#10;LQQAAA4AAAAAAAAAAAAAAAAALAIAAGRycy9lMm9Eb2MueG1sUEsBAi0AFAAGAAgAAAAhALfRRErc&#10;AAAACAEAAA8AAAAAAAAAAAAAAAAAaAQAAGRycy9kb3ducmV2LnhtbFBLBQYAAAAABAAEAPMAAABx&#10;BQAAAAA=&#10;" fillcolor="black"/>
                  </w:pict>
                </mc:Fallback>
              </mc:AlternateContent>
            </w:r>
            <w:r w:rsidR="00925661">
              <w:rPr>
                <w:rFonts w:cs="Arial"/>
                <w:szCs w:val="22"/>
              </w:rPr>
              <w:tab/>
            </w:r>
            <w:r w:rsidR="00925661">
              <w:rPr>
                <w:rFonts w:cs="Arial"/>
                <w:szCs w:val="22"/>
              </w:rPr>
              <w:tab/>
              <w:t>K                                     S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8A78AB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3696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5255</wp:posOffset>
                      </wp:positionV>
                      <wp:extent cx="1056640" cy="742315"/>
                      <wp:effectExtent l="9525" t="8255" r="26035" b="24130"/>
                      <wp:wrapNone/>
                      <wp:docPr id="100" name="AutoShape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56640" cy="742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7" o:spid="_x0000_s1026" type="#_x0000_t32" style="position:absolute;margin-left:70.75pt;margin-top:10.65pt;width:83.2pt;height:58.45pt;flip:y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yrkNCoCAABNBAAADgAAAGRycy9lMm9Eb2MueG1srFRNj5swEL1X6n+wuCdAlnyhkNWKJL1s20i7&#10;7d2xDVg1tmU7IVHV/96xIemmvVRVOZgxnnnzZuaZ1eO5FejEjOVKFlE6TiLEJFGUy7qIvrzuRosI&#10;WYclxUJJVkQXZqPH9ft3q07nbKIaJSgzCECkzTtdRI1zOo9jSxrWYjtWmkk4rJRpsYOtqWNqcAfo&#10;rYgnSTKLO2WoNoowa+Hrpj+M1gG/qhhxn6vKModEEQE3F1YT1oNf4/UK57XBuuFkoIH/gUWLuYSk&#10;N6gNdhgdDf8DquXEKKsqNyaqjVVVccJCDVBNmvxWzUuDNQu1QHOsvrXJ/j9Y8um0N4hTmF0C/ZG4&#10;hSE9HZ0KudFs7jvUaZuDYyn3xtdIzvJFPyvyzSKpygbLmgXv14uG4NRHxHchfmM15Dl0HxUFHwwJ&#10;QrvOlWlRJbj+6gM9OLQEncN8Lrf5sLNDBD6myXQ2y4AmgbN5NnlIpyEZzj2Oj9bGug9MtcgbRWSd&#10;wbxuXKmkBCko0+fAp2frPMtfAT5Yqh0XIihCSNQV0XI6mQZSVglO/aF3s6Y+lMKgE/aaCs/A4s7N&#10;qKOkAaxhmG4H22EuehuSC+nxoDqgM1i9aL4vk+V2sV1ko2wy246yhNLR067MRrNdOp9uHjZluUl/&#10;eGppljecUiY9u6uA0+zvBDJcpV56Nwnf2hDfo4d+AdnrO5AOg/az7VVyUPSyN1cBgGaD83C//KV4&#10;uwf77V9g/RMAAP//AwBQSwMEFAAGAAgAAAAhALlYLjLeAAAACgEAAA8AAABkcnMvZG93bnJldi54&#10;bWxMj8tOwzAQRfdI/IM1SOyo8yhtCHEqhARigSJRYO/GQxKIxyF2k/TvGVawvLpHd84Uu8X2YsLR&#10;d44UxKsIBFLtTEeNgrfXh6sMhA+ajO4doYITetiV52eFzo2b6QWnfWgEj5DPtYI2hCGX0tctWu1X&#10;bkDi7sONVgeOYyPNqGcet71Momgjre6IL7R6wPsW66/90Sr4pu3pfS2n7LOqwubx6bkhrGalLi+W&#10;u1sQAZfwB8OvPqtDyU4HdyTjRc95HV8zqiCJUxAMpNH2BsSBmzRLQJaF/P9C+QMAAP//AwBQSwEC&#10;LQAUAAYACAAAACEA5JnDwPsAAADhAQAAEwAAAAAAAAAAAAAAAAAAAAAAW0NvbnRlbnRfVHlwZXNd&#10;LnhtbFBLAQItABQABgAIAAAAIQAjsmrh1wAAAJQBAAALAAAAAAAAAAAAAAAAACwBAABfcmVscy8u&#10;cmVsc1BLAQItABQABgAIAAAAIQCLKuQ0KgIAAE0EAAAOAAAAAAAAAAAAAAAAACwCAABkcnMvZTJv&#10;RG9jLnhtbFBLAQItABQABgAIAAAAIQC5WC4y3gAAAAoBAAAPAAAAAAAAAAAAAAAAAIIEAABkcnMv&#10;ZG93bnJldi54bWxQSwUGAAAAAAQABADzAAAAjQUAAAAA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1648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5255</wp:posOffset>
                      </wp:positionV>
                      <wp:extent cx="1147445" cy="742315"/>
                      <wp:effectExtent l="9525" t="8255" r="24130" b="24130"/>
                      <wp:wrapNone/>
                      <wp:docPr id="99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742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5" o:spid="_x0000_s1026" type="#_x0000_t32" style="position:absolute;margin-left:70.75pt;margin-top:10.65pt;width:90.35pt;height:58.45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3DnAiUCAABCBAAADgAAAGRycy9lMm9Eb2MueG1srFNNj9owEL1X6n+wfIckbGAhIqxWAXrZtki7&#10;/QHGdojVxGPZhoCq/veOzYfY9lJV5WDGmZk3b2ae50/HriUHaZ0CXdJsmFIiNQeh9K6k397Wgykl&#10;zjMtWAtalvQkHX1afPww700hR9BAK6QlCKJd0ZuSNt6bIkkcb2TH3BCM1OiswXbM49XuEmFZj+hd&#10;m4zSdJL0YIWxwKVz+HV5dtJFxK9ryf3XunbSk7akyM3H08ZzG85kMWfFzjLTKH6hwf6BRceUxqI3&#10;qCXzjOyt+gOqU9yCg9oPOXQJ1LXiMvaA3WTpb928NszI2AsOx5nbmNz/g+VfDhtLlCjpbEaJZh3u&#10;6HnvIZYmk3EYUG9cgXGV3tjQIj/qV/MC/LsjGqqG6Z2M0W8ng8lZyEjepYSLM1hm238GgTEMC8Rp&#10;HWvbBUicAznGpZxuS5FHTzh+zLL8Mc/HlHD0PeajhyySSlhxzTbW+U8SOhKMkjpvmdo1vgKtcf9g&#10;s1iLHV6cD9xYcU0IpTWsVdtGGbSa9DiH8WgcExy0SgRnCHN2t61aSw4sCCn+YqPouQ+zsNcigjWS&#10;idXF9ky1ZxuLtzrgYXdI52KdlfJjls5W09U0H+SjyWqQp0IMntdVPpiss8fx8mFZVcvsZ6CW5UWj&#10;hJA6sLuqNsv/ThWX93PW2023tzEk79HjvJDs9T+SjusNGz1rYwvitLHXtaNQY/DlUYWXcH9H+/7p&#10;L34BAAD//wMAUEsDBBQABgAIAAAAIQC3D+nV3gAAAAoBAAAPAAAAZHJzL2Rvd25yZXYueG1sTI/B&#10;TsMwEETvSPyDtUhcUOvEoagNcaoKiQNH2kpc3XhJAvE6ip0m9OtZTvQ4mqfZt8V2dp044xBaTxrS&#10;ZQICqfK2pVrD8fC6WIMI0ZA1nSfU8IMBtuXtTWFy6yd6x/M+1oJHKORGQxNjn0sZqgadCUvfI3H3&#10;6QdnIsehlnYwE4+7TqokeZLOtMQXGtPjS4PV9350GjCMqzTZbVx9fLtMDx/q8jX1B63v7+bdM4iI&#10;c/yH4U+f1aFkp5MfyQbRcX5MV4xqUGkGgoFMKQXixE22ViDLQl6/UP4CAAD//wMAUEsBAi0AFAAG&#10;AAgAAAAhAOSZw8D7AAAA4QEAABMAAAAAAAAAAAAAAAAAAAAAAFtDb250ZW50X1R5cGVzXS54bWxQ&#10;SwECLQAUAAYACAAAACEAI7Jq4dcAAACUAQAACwAAAAAAAAAAAAAAAAAsAQAAX3JlbHMvLnJlbHNQ&#10;SwECLQAUAAYACAAAACEAj3DnAiUCAABCBAAADgAAAAAAAAAAAAAAAAAsAgAAZHJzL2Uyb0RvYy54&#10;bWxQSwECLQAUAAYACAAAACEAtw/p1d4AAAAKAQAADwAAAAAAAAAAAAAAAAB9BAAAZHJzL2Rvd25y&#10;ZXYueG1sUEsFBgAAAAAEAAQA8wAAAIgFAAAAAA=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0624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5255</wp:posOffset>
                      </wp:positionV>
                      <wp:extent cx="1056640" cy="0"/>
                      <wp:effectExtent l="9525" t="8255" r="26035" b="29845"/>
                      <wp:wrapNone/>
                      <wp:docPr id="98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4" o:spid="_x0000_s1026" type="#_x0000_t32" style="position:absolute;margin-left:70.75pt;margin-top:10.65pt;width:83.2pt;height:0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J7dh4CAAA9BAAADgAAAGRycy9lMm9Eb2MueG1srFNNj9owEL1X6n+wcmeT0JBCRFitAvSybZF2&#10;+wOM7SRWE49lGwKq+t87NgSx7aWqysGMMzNvPt7z8vHUd+QojJWgyih9SCIiFAMuVVNG3163k3lE&#10;rKOK0w6UKKOzsNHj6v275aALMYUWOi4MQRBli0GXUeucLuLYslb01D6AFgqdNZieOryaJuaGDoje&#10;d/E0SfJ4AMO1ASasxa/rizNaBfy6Fsx9rWsrHOnKCHtz4TTh3PszXi1p0RiqW8mubdB/6KKnUmHR&#10;G9SaOkoORv4B1UtmwELtHhj0MdS1ZCLMgNOkyW/TvLRUizALLsfq25rs/4NlX447QyQvowUypWiP&#10;HD0dHITSJM/8ggZtC4yr1M74EdlJvehnYN8tUVC1VDUiRL+eNSanPiN+k+IvVmOZ/fAZOMZQLBC2&#10;dapN7yFxD+QUSDnfSBEnRxh+TJNZnmfIHRt9MS3GRG2s+ySgJ94oI+sMlU3rKlAKqQeThjL0+Gyd&#10;b4sWY4KvqmAruy4ooFNkwBXMprOQYKGT3Dt9mDXNvuoMOVKvofALM6LnPszAQfEA1grKN1fbUdld&#10;bCzeKY+Hg2E7V+sikh+LZLGZb+bZJJvmm0mWcD552lbZJN+mH2frD+uqWqc/fWtpVrSSc6F8d6Ng&#10;0+zvBHF9Ohep3SR7W0P8Fj3sC5sd/0PTgVlP5kUWe+DnnRkZR42G4Ot78o/g/o72/atf/QIAAP//&#10;AwBQSwMEFAAGAAgAAAAhAF3ic8/dAAAACQEAAA8AAABkcnMvZG93bnJldi54bWxMj8FOwzAMhu9I&#10;vENkJC6IJe0Y20rTaULiwJFtEtesMW2hcaomXcueHiMO4/jbn35/zjeTa8UJ+9B40pDMFAik0tuG&#10;Kg2H/cv9CkSIhqxpPaGGbwywKa6vcpNZP9IbnnaxElxCITMa6hi7TMpQ1uhMmPkOiXcfvncmcuwr&#10;aXszcrlrZarUo3SmIb5Qmw6fayy/doPTgGFYJGq7dtXh9Tzevafnz7Hba317M22fQESc4gWGX31W&#10;h4Kdjn4gG0TL+SFZMKohTeYgGJir5RrE8W8gi1z+/6D4AQAA//8DAFBLAQItABQABgAIAAAAIQDk&#10;mcPA+wAAAOEBAAATAAAAAAAAAAAAAAAAAAAAAABbQ29udGVudF9UeXBlc10ueG1sUEsBAi0AFAAG&#10;AAgAAAAhACOyauHXAAAAlAEAAAsAAAAAAAAAAAAAAAAALAEAAF9yZWxzLy5yZWxzUEsBAi0AFAAG&#10;AAgAAAAhAAySe3YeAgAAPQQAAA4AAAAAAAAAAAAAAAAALAIAAGRycy9lMm9Eb2MueG1sUEsBAi0A&#10;FAAGAAgAAAAhAF3ic8/dAAAACQEAAA8AAAAAAAAAAAAAAAAAdgQAAGRycy9kb3ducmV2LnhtbFBL&#10;BQYAAAAABAAEAPMAAACA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3456" behindDoc="0" locked="0" layoutInCell="1" allowOverlap="1">
                      <wp:simplePos x="0" y="0"/>
                      <wp:positionH relativeFrom="column">
                        <wp:posOffset>1955165</wp:posOffset>
                      </wp:positionH>
                      <wp:positionV relativeFrom="paragraph">
                        <wp:posOffset>44450</wp:posOffset>
                      </wp:positionV>
                      <wp:extent cx="90805" cy="90805"/>
                      <wp:effectExtent l="0" t="6350" r="11430" b="17145"/>
                      <wp:wrapNone/>
                      <wp:docPr id="97" name="Oval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oval id="Oval 57" o:spid="_x0000_s1026" style="position:absolute;margin-left:153.95pt;margin-top:3.5pt;width:7.15pt;height:7.15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yjASBACAAAsBAAADgAAAGRycy9lMm9Eb2MueG1srFPBbtswDL0P2D8Iui9OgmRpjThFka7DgG4t&#10;0O0DGFmOhcmiRilxsq8fJadtul2GYT4IpEk98T2Sy6tDZ8VeUzDoKjkZjaXQTmFt3LaS377evruQ&#10;IkRwNVh0upJHHeTV6u2bZe9LPcUWba1JMIgLZe8r2cboy6IIqtUdhBF67TjYIHUQ2aVtURP0jN7Z&#10;Yjoevy96pNoTKh0C/70ZgnKV8ZtGq3jfNEFHYSvJtcV8Uj436SxWSyi3BL416lQG/EMVHRjHjz5D&#10;3UAEsSPzB1RnFGHAJo4UdgU2jVE6c2A2k/FvbB5b8DpzYXGCf5Yp/D9Y9WX/QMLUlbxcSOGg4x7d&#10;78GK+SJp0/tQcsqjf6DELvg7VN+DcLhuwW31NRH2rYaaK5qk/OLVheQEvio2/WesGRl2EbNMh4a6&#10;BMgCiEPuxvG5G/oQheKfl+OL8VwKxZHBTPhQPl31FOJHjZ1IRiW1tcaHpBaUsL8Lcch+ysrVozX1&#10;rbE2O7TdrC0J5sov5y8TYJLnadaJnt+fT+cZ+VUs/B0E4c7VXA2USakPJzuCsYPNnKw7SZfUGlTf&#10;YH1k5QiHkeUVY6NF+ilFz+NayfBjB6SlsJ8cq385mc3SfGdnNl9M2aHzyOY8Ak4xVCWjFIO5jsNO&#10;7DyZbcsvTTJdh9fcscZkMVM3h6pOxfJI5o6c1ifN/Lmfs16WfPULAAD//wMAUEsDBBQABgAIAAAA&#10;IQAdyCTL3QAAAAgBAAAPAAAAZHJzL2Rvd25yZXYueG1sTI9BT4QwFITvJv6H5pl4MW6hxN0VeWwM&#10;yRqvsnvwWGgFIn0lbXeBf2896XEyk5lvisNiRnbVzg+WENJNAkxTa9VAHcL5dHzcA/NBkpKjJY2w&#10;ag+H8vamkLmyM33oax06FkvI5xKhD2HKOfdtr430Gztpit6XdUaGKF3HlZNzLDcjF0my5UYOFBd6&#10;Oemq1+13fTEI7mFaq/W9OqYNvdVP8159bs8K8f5ueX0BFvQS/sLwix/RoYxMjb2Q8mxEyJLdc4wi&#10;7OKl6GdCCGANgkgz4GXB/x8ofwAAAP//AwBQSwECLQAUAAYACAAAACEA5JnDwPsAAADhAQAAEwAA&#10;AAAAAAAAAAAAAAAAAAAAW0NvbnRlbnRfVHlwZXNdLnhtbFBLAQItABQABgAIAAAAIQAjsmrh1wAA&#10;AJQBAAALAAAAAAAAAAAAAAAAACwBAABfcmVscy8ucmVsc1BLAQItABQABgAIAAAAIQA7KMBIEAIA&#10;ACwEAAAOAAAAAAAAAAAAAAAAACwCAABkcnMvZTJvRG9jLnhtbFBLAQItABQABgAIAAAAIQAdyCTL&#10;3QAAAAgBAAAPAAAAAAAAAAAAAAAAAGgEAABkcnMvZG93bnJldi54bWxQSwUGAAAAAAQABADzAAAA&#10;cgUAAAAA&#10;" fillcolor="black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2432" behindDoc="0" locked="0" layoutInCell="1" allowOverlap="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44450</wp:posOffset>
                      </wp:positionV>
                      <wp:extent cx="90805" cy="90805"/>
                      <wp:effectExtent l="0" t="6350" r="15875" b="17145"/>
                      <wp:wrapNone/>
                      <wp:docPr id="96" name="Oval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oval id="Oval 56" o:spid="_x0000_s1026" style="position:absolute;margin-left:63.6pt;margin-top:3.5pt;width:7.15pt;height:7.15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2veBACAAAsBAAADgAAAGRycy9lMm9Eb2MueG1srFPBbtswDL0P2D8Iui9OgiRrjThFka7DgG4t&#10;0O0DGFmOhcmiRilxsq8fJadtul2GYT4IpEk98T2Sy6tDZ8VeUzDoKjkZjaXQTmFt3LaS377evruQ&#10;IkRwNVh0upJHHeTV6u2bZe9LPcUWba1JMIgLZe8r2cboy6IIqtUdhBF67TjYIHUQ2aVtURP0jN7Z&#10;YjoeL4oeqfaESofAf2+GoFxl/KbRKt43TdBR2EpybTGflM9NOovVEsotgW+NOpUB/1BFB8bxo89Q&#10;NxBB7Mj8AdUZRRiwiSOFXYFNY5TOHJjNZPwbm8cWvM5cWJzgn2UK/w9Wfdk/kDB1JS8XUjjouEf3&#10;e7Bivkja9D6UnPLoHyixC/4O1fcgHK5bcFt9TYR9q6HmiiYpv3h1ITmBr4pN/xlrRoZdxCzToaEu&#10;AbIA4pC7cXzuhj5Eofjn5fhiPJdCcWQwEz6UT1c9hfhRYyeSUUltrfEhqQUl7O9CHLKfsnL1aE19&#10;a6zNDm03a0uCufLL+csEmOR5mnWi5/fn03lGfhULfwdBuHM1VwNlUurDyY5g7GAzJ+tO0iW1BtU3&#10;WB9ZOcJhZHnF2GiRfkrR87hWMvzYAWkp7CfH6l9OZrM039mZzd9P2aHzyOY8Ak4xVCWjFIO5jsNO&#10;7DyZbcsvTTJdh9fcscZkMVM3h6pOxfJI5o6c1ifN/Lmfs16WfPULAAD//wMAUEsDBBQABgAIAAAA&#10;IQDcWHkN3AAAAAgBAAAPAAAAZHJzL2Rvd25yZXYueG1sTI9PT4NAFMTvJn6HzTPxYuwC2j+hLI0h&#10;qfEq9uBxYZ9Ayr4l7LbAt/f1pMfJTGZ+kx1m24srjr5zpCBeRSCQamc6ahScvo7POxA+aDK6d4QK&#10;FvRwyO/vMp0aN9EnXsvQCC4hn2oFbQhDKqWvW7Tar9yAxN6PG60OLMdGmlFPXG57mUTRRlrdES+0&#10;esCixfpcXqyC8WlYiuWjOMYVvZfraWe+Nyej1OPD/LYHEXAOf2G44TM65MxUuQsZL3rWyTbhqIIt&#10;X7r5r/EaRKUgiV9A5pn8fyD/BQAA//8DAFBLAQItABQABgAIAAAAIQDkmcPA+wAAAOEBAAATAAAA&#10;AAAAAAAAAAAAAAAAAABbQ29udGVudF9UeXBlc10ueG1sUEsBAi0AFAAGAAgAAAAhACOyauHXAAAA&#10;lAEAAAsAAAAAAAAAAAAAAAAALAEAAF9yZWxzLy5yZWxzUEsBAi0AFAAGAAgAAAAhACqNr3gQAgAA&#10;LAQAAA4AAAAAAAAAAAAAAAAALAIAAGRycy9lMm9Eb2MueG1sUEsBAi0AFAAGAAgAAAAhANxYeQ3c&#10;AAAACAEAAA8AAAAAAAAAAAAAAAAAaAQAAGRycy9kb3ducmV2LnhtbFBLBQYAAAAABAAEAPMAAABx&#10;BQAAAAA=&#10;" fillcolor="black"/>
                  </w:pict>
                </mc:Fallback>
              </mc:AlternateContent>
            </w:r>
            <w:r w:rsidR="00925661">
              <w:rPr>
                <w:rFonts w:cs="Arial"/>
                <w:szCs w:val="22"/>
              </w:rPr>
              <w:tab/>
            </w:r>
            <w:r w:rsidR="00925661">
              <w:rPr>
                <w:rFonts w:cs="Arial"/>
                <w:szCs w:val="22"/>
              </w:rPr>
              <w:tab/>
              <w:t>R                                     J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  <w:p w:rsidR="00925661" w:rsidRDefault="008A78AB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14720" behindDoc="0" locked="0" layoutInCell="1" allowOverlap="1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39065</wp:posOffset>
                      </wp:positionV>
                      <wp:extent cx="1056640" cy="0"/>
                      <wp:effectExtent l="9525" t="12065" r="26035" b="26035"/>
                      <wp:wrapNone/>
                      <wp:docPr id="95" name="AutoShap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66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AutoShape 68" o:spid="_x0000_s1026" type="#_x0000_t32" style="position:absolute;margin-left:70.75pt;margin-top:10.95pt;width:83.2pt;height:0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2fKJh4CAAA9BAAADgAAAGRycy9lMm9Eb2MueG1srFPBjtowEL1X6j9YvrNJaEghIqxWAXrZtki7&#10;/QBjO4lVx7ZsQ0BV/71jQxDbXqqqHMw4M/Pmzczz8vHUS3Tk1gmtKpw9pBhxRTUTqq3wt9ftZI6R&#10;80QxIrXiFT5zhx9X798tB1Pyqe60ZNwiAFGuHEyFO+9NmSSOdrwn7kEbrsDZaNsTD1fbJsySAdB7&#10;mUzTtEgGbZmxmnLn4Ov64sSriN80nPqvTeO4R7LCwM3H08ZzH85ktSRla4npBL3SIP/AoidCQdEb&#10;1Jp4gg5W/AHVC2q1041/oLpPdNMIymMP0E2W/tbNS0cMj73AcJy5jcn9P1j65bizSLAKL2YYKdLD&#10;jp4OXsfSqJiHAQ3GlRBXq50NLdKTejHPmn53SOm6I6rlMfr1bCA5CxnJm5RwcQbK7IfPmkEMgQJx&#10;WqfG9gES5oBOcSnn21L4ySMKH7N0VhQ57I6OvoSUY6Kxzn/iukfBqLDzloi287VWClavbRbLkOOz&#10;84EWKceEUFXprZAyKkAqNIQRTGcxwWkpWHCGMGfbfS0tOpKgofiLPYLnPszqg2IRrOOEba62J0Je&#10;bCguVcCDxoDO1bqI5MciXWzmm3k+yafFZpKnjE2etnU+KbbZx9n6w7qu19nPQC3Ly04wxlVgNwo2&#10;y/9OENenc5HaTbK3MSRv0eO8gOz4H0nHzYZlXmSx1+y8s+PGQaMx+PqewiO4v4N9/+pXvwAAAP//&#10;AwBQSwMEFAAGAAgAAAAhAGznVjPdAAAACQEAAA8AAABkcnMvZG93bnJldi54bWxMj0FPwzAMhe9I&#10;/IfIk7gglrRjwErTaULagSPbJK5ZY9qyxqmadC379RhxgJuf/fT8vXw9uVacsQ+NJw3JXIFAKr1t&#10;qNJw2G/vnkCEaMia1hNq+MIA6+L6KjeZ9SO94XkXK8EhFDKjoY6xy6QMZY3OhLnvkPj24XtnIsu+&#10;krY3I4e7VqZKPUhnGuIPtenwpcbytBucBgzDMlGblasOr5fx9j29fI7dXuub2bR5BhFxin9m+MFn&#10;dCiY6egHskG0rO+TJVs1pMkKBBsW6pGH4+9CFrn836D4BgAA//8DAFBLAQItABQABgAIAAAAIQDk&#10;mcPA+wAAAOEBAAATAAAAAAAAAAAAAAAAAAAAAABbQ29udGVudF9UeXBlc10ueG1sUEsBAi0AFAAG&#10;AAgAAAAhACOyauHXAAAAlAEAAAsAAAAAAAAAAAAAAAAALAEAAF9yZWxzLy5yZWxzUEsBAi0AFAAG&#10;AAgAAAAhAFNnyiYeAgAAPQQAAA4AAAAAAAAAAAAAAAAALAIAAGRycy9lMm9Eb2MueG1sUEsBAi0A&#10;FAAGAAgAAAAhAGznVjPdAAAACQEAAA8AAAAAAAAAAAAAAAAAdgQAAGRycy9kb3ducmV2LnhtbFBL&#10;BQYAAAAABAAEAPMAAACABQAAAAA=&#10;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4480" behindDoc="0" locked="0" layoutInCell="1" allowOverlap="1">
                      <wp:simplePos x="0" y="0"/>
                      <wp:positionH relativeFrom="column">
                        <wp:posOffset>1955165</wp:posOffset>
                      </wp:positionH>
                      <wp:positionV relativeFrom="paragraph">
                        <wp:posOffset>47625</wp:posOffset>
                      </wp:positionV>
                      <wp:extent cx="90805" cy="90805"/>
                      <wp:effectExtent l="0" t="0" r="11430" b="13970"/>
                      <wp:wrapNone/>
                      <wp:docPr id="94" name="Oval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oval id="Oval 58" o:spid="_x0000_s1026" style="position:absolute;margin-left:153.95pt;margin-top:3.75pt;width:7.15pt;height:7.15pt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+L7RACAAAsBAAADgAAAGRycy9lMm9Eb2MueG1srFNRj9MwDH5H4j9EeWfdpg1u1brTacchpIM7&#10;6eAHeGm6RqRxcLJ149fjpLuxgxeE6ENk184Xf5/t5fWhs2KvKRh0lZyMxlJop7A2blvJr1/u3lxJ&#10;ESK4Giw6XcmjDvJ69frVsvelnmKLttYkGMSFsveVbGP0ZVEE1eoOwgi9dhxskDqI7NK2qAl6Ru9s&#10;MR2P3xY9Uu0JlQ6B/94OQbnK+E2jVXxomqCjsJXk2mI+KZ+bdBarJZRbAt8adSoD/qGKDozjR89Q&#10;txBB7Mj8AdUZRRiwiSOFXYFNY5TOHJjNZPwbm6cWvM5cWJzgzzKF/werPu8fSZi6kouZFA467tHD&#10;HqyYXyVteh9KTnnyj5TYBX+P6lsQDtctuK2+IcK+1VBzRZOUX7y4kJzAV8Wm/4Q1I8MuYpbp0FCX&#10;AFkAccjdOJ67oQ9RKP65GF+N51Iojgxmwofy+aqnED9o7EQyKqmtNT4ktaCE/X2IQ/ZzVq4eranv&#10;jLXZoe1mbUkwV345f5kAk7xMs070/P58Os/IL2Lh7yAId67maqBMSr0/2RGMHWzmZN1JuqTWoPoG&#10;6yMrRziMLK8YGy3SDyl6HtdKhu87IC2F/ehY/cVkNkvznZ3Z/N2UHbqMbC4j4BRDVTJKMZjrOOzE&#10;zpPZtvzSJNN1eMMda0wWM3VzqOpULI9k7shpfdLMX/o569eSr34CAAD//wMAUEsDBBQABgAIAAAA&#10;IQAz3/PM3QAAAAgBAAAPAAAAZHJzL2Rvd25yZXYueG1sTI9BT4QwFITvJv6H5pl4MW6hm91FpGwM&#10;yRqv4h48FvoEIn0lbXeBf2896XEyk5lviuNiRnZF5wdLEtJNAgyptXqgTsL54/SYAfNBkVajJZSw&#10;oodjeXtTqFzbmd7xWoeOxRLyuZLQhzDlnPu2R6P8xk5I0fuyzqgQpeu4dmqO5WbkIkn23KiB4kKv&#10;Jqx6bL/ri5HgHqa1Wt+qU9rQa72bM/25P2sp7++Wl2dgAZfwF4Zf/IgOZWRq7IW0Z6OEbXJ4ilEJ&#10;hx2w6G+FEMAaCSLNgJcF/3+g/AEAAP//AwBQSwECLQAUAAYACAAAACEA5JnDwPsAAADhAQAAEwAA&#10;AAAAAAAAAAAAAAAAAAAAW0NvbnRlbnRfVHlwZXNdLnhtbFBLAQItABQABgAIAAAAIQAjsmrh1wAA&#10;AJQBAAALAAAAAAAAAAAAAAAAACwBAABfcmVscy8ucmVsc1BLAQItABQABgAIAAAAIQBXH4vtEAIA&#10;ACwEAAAOAAAAAAAAAAAAAAAAACwCAABkcnMvZTJvRG9jLnhtbFBLAQItABQABgAIAAAAIQAz3/PM&#10;3QAAAAgBAAAPAAAAAAAAAAAAAAAAAGgEAABkcnMvZG93bnJldi54bWxQSwUGAAAAAAQABADzAAAA&#10;cgUAAAAA&#10;" fillcolor="black"/>
                  </w:pict>
                </mc:Fallback>
              </mc:AlternateContent>
            </w:r>
            <w:r>
              <w:rPr>
                <w:rFonts w:cs="Arial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05504" behindDoc="0" locked="0" layoutInCell="1" allowOverlap="1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47625</wp:posOffset>
                      </wp:positionV>
                      <wp:extent cx="90805" cy="90805"/>
                      <wp:effectExtent l="0" t="0" r="15875" b="13970"/>
                      <wp:wrapNone/>
                      <wp:docPr id="93" name="Oval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oval id="Oval 59" o:spid="_x0000_s1026" style="position:absolute;margin-left:63.6pt;margin-top:3.75pt;width:7.15pt;height:7.15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wvA6xACAAAsBAAADgAAAGRycy9lMm9Eb2MueG1srFNRbxMxDH5H4j9EeafXlhbWU6/T1DGENLZJ&#10;gx/g5nK9iFwcnLTX8etxcl3p4AUh7iGyz84Xf5/t5eWhs2KvKRh0lZyMxlJop7A2blvJr19u3lxI&#10;ESK4Giw6XcknHeTl6vWrZe9LPcUWba1JMIgLZe8r2cboy6IIqtUdhBF67TjYIHUQ2aVtURP0jN7Z&#10;Yjoevyt6pNoTKh0C/70egnKV8ZtGq3jfNEFHYSvJtcV8Uj436SxWSyi3BL416lgG/EMVHRjHj56g&#10;riGC2JH5A6ozijBgE0cKuwKbxiidOTCbyfg3No8teJ25sDjBn2QK/w9W3e0fSJi6kou3UjjouEf3&#10;e7Bivkja9D6UnPLoHyixC/4W1bcgHK5bcFt9RYR9q6HmiiYpv3hxITmBr4pN/xlrRoZdxCzToaEu&#10;AbIA4pC78XTqhj5EofjnYnwxnkuhODKYCR/K56ueQvyosRPJqKS21viQ1IIS9rchDtnPWbl6tKa+&#10;MdZmh7abtSXBXPnl/GUCTPI8zTrR8/vz6Twjv4iFv4Mg3Lmaq4EyKfXhaEcwdrCZk3VH6ZJag+ob&#10;rJ9YOcJhZHnF2GiRfkjR87hWMnzfAWkp7CfH6i8ms1ma7+zM5u+n7NB5ZHMeAacYqpJRisFcx2En&#10;dp7MtuWXJpmuwyvuWGOymKmbQ1XHYnkkc0eO65Nm/tzPWb+WfPUTAAD//wMAUEsDBBQABgAIAAAA&#10;IQDyT64K3AAAAAgBAAAPAAAAZHJzL2Rvd25yZXYueG1sTI9BT4NAEIXvJv6HzZh4MXaB2JYgS2NI&#10;arxKe/C4sCMQ2VnCbgv8e6cnvc3Le3nzvfyw2EFccfK9IwXxJgKB1DjTU6vgfDo+pyB80GT04AgV&#10;rOjhUNzf5TozbqZPvFahFVxCPtMKuhDGTErfdGi137gRib1vN1kdWE6tNJOeudwOMominbS6J/7Q&#10;6RHLDpuf6mIVTE/jWq4f5TGu6b3azqn52p2NUo8Py9sriIBL+AvDDZ/RoWCm2l3IeDGwTvYJRxXs&#10;tyBu/kvMR60giVOQRS7/Dyh+AQAA//8DAFBLAQItABQABgAIAAAAIQDkmcPA+wAAAOEBAAATAAAA&#10;AAAAAAAAAAAAAAAAAABbQ29udGVudF9UeXBlc10ueG1sUEsBAi0AFAAGAAgAAAAhACOyauHXAAAA&#10;lAEAAAsAAAAAAAAAAAAAAAAALAEAAF9yZWxzLy5yZWxzUEsBAi0AFAAGAAgAAAAhAC8LwOsQAgAA&#10;LAQAAA4AAAAAAAAAAAAAAAAALAIAAGRycy9lMm9Eb2MueG1sUEsBAi0AFAAGAAgAAAAhAPJPrgrc&#10;AAAACAEAAA8AAAAAAAAAAAAAAAAAaAQAAGRycy9kb3ducmV2LnhtbFBLBQYAAAAABAAEAPMAAABx&#10;BQAAAAA=&#10;" fillcolor="black"/>
                  </w:pict>
                </mc:Fallback>
              </mc:AlternateContent>
            </w:r>
            <w:r w:rsidR="00925661">
              <w:rPr>
                <w:rFonts w:cs="Arial"/>
                <w:szCs w:val="22"/>
              </w:rPr>
              <w:tab/>
            </w:r>
            <w:r w:rsidR="00925661">
              <w:rPr>
                <w:rFonts w:cs="Arial"/>
                <w:szCs w:val="22"/>
              </w:rPr>
              <w:tab/>
              <w:t xml:space="preserve">A                                     N         </w:t>
            </w:r>
          </w:p>
          <w:p w:rsidR="00925661" w:rsidRPr="009E5299" w:rsidRDefault="00925661" w:rsidP="00151384">
            <w:pPr>
              <w:tabs>
                <w:tab w:val="left" w:pos="567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</w:pPr>
            <w:r w:rsidRPr="00AE0B37">
              <w:t>M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</w:pPr>
            <w:r>
              <w:t>Identifies edges which are undirected and travel between nod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</w:pPr>
            <w:r>
              <w:t>Makes the correct number of connection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Each element equal to 1 represents an edge drawn from the vertex on the left (row headings) to the vertex on the right (column headings)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scribes the element equalling 1 as representing an edge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scribes source and destination of edge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c</w:t>
      </w:r>
      <w:r w:rsidRPr="00AE0B37">
        <w:rPr>
          <w:b/>
        </w:rPr>
        <w:t>)</w:t>
      </w:r>
      <w:r>
        <w:rPr>
          <w:b/>
        </w:rPr>
        <w:t>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2B2B7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b/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3" type="#_x0000_t75" style="position:absolute;margin-left:13.5pt;margin-top:1.4pt;width:102pt;height:145.2pt;z-index:251615744;mso-position-horizontal-relative:text;mso-position-vertical-relative:text">
                  <v:imagedata r:id="rId9" o:title=""/>
                </v:shape>
                <o:OLEObject Type="Embed" ProgID="FXDraw.Graphic" ShapeID="_x0000_s1093" DrawAspect="Content" ObjectID="_1587293733" r:id="rId10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lastRenderedPageBreak/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raws bipartite graph with labelled nod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mpletes all connections between node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c</w:t>
      </w:r>
      <w:r w:rsidRPr="00AE0B37">
        <w:rPr>
          <w:b/>
        </w:rPr>
        <w:t>)</w:t>
      </w:r>
      <w:r>
        <w:rPr>
          <w:b/>
        </w:rPr>
        <w:t>(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0A33A7">
              <w:rPr>
                <w:rFonts w:cs="Arial"/>
                <w:position w:val="-84"/>
                <w:szCs w:val="22"/>
              </w:rPr>
              <w:object w:dxaOrig="1440" w:dyaOrig="1800">
                <v:shape id="_x0000_i1026" type="#_x0000_t75" style="width:78.9pt;height:85.8pt" o:ole="">
                  <v:imagedata r:id="rId11" o:title=""/>
                </v:shape>
                <o:OLEObject Type="Embed" ProgID="Equation.DSMT4" ShapeID="_x0000_i1026" DrawAspect="Content" ObjectID="_1587293728" r:id="rId12"/>
              </w:object>
            </w:r>
            <w:r>
              <w:rPr>
                <w:rFonts w:cs="Arial"/>
                <w:szCs w:val="22"/>
              </w:rPr>
              <w:t xml:space="preserve">        </w:t>
            </w:r>
            <w:r>
              <w:t>Matrix could also be labelled in reverse.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labels rows and colum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correct entries for matrix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1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Square matrix with dimensions = </w:t>
            </w:r>
            <w:r w:rsidRPr="000A33A7">
              <w:rPr>
                <w:rFonts w:ascii="Times New Roman" w:hAnsi="Times New Roman"/>
                <w:i/>
                <w:sz w:val="24"/>
              </w:rPr>
              <w:t>n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ll entries = 1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dimensions of matrix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elements of matrix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</w:t>
      </w:r>
      <w:r w:rsidRPr="00AE0B37">
        <w:rPr>
          <w:b/>
        </w:rPr>
        <w:t>(</w:t>
      </w:r>
      <w:r>
        <w:rPr>
          <w:b/>
        </w:rPr>
        <w:t>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81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Lou, Ali and Barb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ads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</w:t>
      </w:r>
      <w:r w:rsidRPr="00AE0B37">
        <w:rPr>
          <w:b/>
        </w:rPr>
        <w:t>(</w:t>
      </w:r>
      <w:r>
        <w:rPr>
          <w:b/>
        </w:rPr>
        <w:t>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24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15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2B2B7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b/>
                <w:noProof/>
              </w:rPr>
              <w:pict>
                <v:shape id="_x0000_s1094" type="#_x0000_t75" style="position:absolute;margin-left:13.5pt;margin-top:1.4pt;width:113.7pt;height:151pt;z-index:251616768;mso-position-horizontal-relative:text;mso-position-vertical-relative:text">
                  <v:imagedata r:id="rId13" o:title=""/>
                </v:shape>
                <o:OLEObject Type="Embed" ProgID="FXDraw.Graphic" ShapeID="_x0000_s1094" DrawAspect="Content" ObjectID="_1587293734" r:id="rId14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lastRenderedPageBreak/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raws bipartite graph with labelled nod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mpletes all connections between node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2B2B7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b/>
                <w:noProof/>
              </w:rPr>
              <w:pict>
                <v:shape id="_x0000_s1095" type="#_x0000_t75" style="position:absolute;margin-left:13.5pt;margin-top:1.4pt;width:113.75pt;height:151.05pt;z-index:251617792;mso-position-horizontal-relative:text;mso-position-vertical-relative:text">
                  <v:imagedata r:id="rId15" o:title=""/>
                </v:shape>
                <o:OLEObject Type="Embed" ProgID="FXDraw.Graphic" ShapeID="_x0000_s1095" DrawAspect="Content" ObjectID="_1587293735" r:id="rId16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mpletes connections to represent matches unplayed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cludes all connections for played matche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e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)                                                 (ii)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9E52FF">
              <w:rPr>
                <w:position w:val="-102"/>
              </w:rPr>
              <w:object w:dxaOrig="2180" w:dyaOrig="2160">
                <v:shape id="_x0000_i1029" type="#_x0000_t75" style="width:108.85pt;height:108.85pt" o:ole="">
                  <v:imagedata r:id="rId17" o:title=""/>
                </v:shape>
                <o:OLEObject Type="Embed" ProgID="Equation.DSMT4" ShapeID="_x0000_i1029" DrawAspect="Content" ObjectID="_1587293729" r:id="rId18"/>
              </w:object>
            </w:r>
            <w:r>
              <w:t xml:space="preserve">                  </w:t>
            </w:r>
            <w:r w:rsidRPr="009E52FF">
              <w:rPr>
                <w:position w:val="-102"/>
              </w:rPr>
              <w:object w:dxaOrig="2180" w:dyaOrig="2160">
                <v:shape id="_x0000_i1030" type="#_x0000_t75" style="width:108.85pt;height:108.85pt" o:ole="">
                  <v:imagedata r:id="rId19" o:title=""/>
                </v:shape>
                <o:OLEObject Type="Embed" ProgID="Equation.DSMT4" ShapeID="_x0000_i1030" DrawAspect="Content" ObjectID="_1587293730" r:id="rId20"/>
              </w:objec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labels rows and columns of both matrices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presents connections for played matches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presents connections for unplayed matche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matrices match bipartite graph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2(f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58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It is a 5 x 5 matrix in which all the elements = 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matrix dimensio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all element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3(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4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19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dd up all the element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features of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Rod, Barry and Terry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e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Stefan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ll entries are 1 in the complementary matrix. These would be 0 in the matrix for matches played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non-player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all entries of 1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entries of 1 for non-played equal to 0 for matches played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3(f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61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Stefan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disconnected node from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4(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The nodes fall into two groups where there are no connections between nodes within the two groups, only from one group to another. The groups are KRABDT and SJNFCP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nodes exist in two group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plains connections between and within group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C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bipartite graph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10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features of bipartite graph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)    Kyle, Nigel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i)   Rod, Barry, Dong, Fraser, Stefan, Peter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bipartite graph of winners</w:t>
            </w:r>
          </w:p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4 loser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further 2 loser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4(e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The matrix would be 12 x 12</w: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0 represents a loss as well as a match not played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1 in row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column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  <w:r>
              <w:t xml:space="preserve"> means the person in row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beat the person in row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any two features of the adjacency matrix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  <w:r w:rsidR="002B2B71">
              <w:t xml:space="preserve"> each</w:t>
            </w:r>
            <w:bookmarkStart w:id="0" w:name="_GoBack"/>
            <w:bookmarkEnd w:id="0"/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5(a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Lily and Nora 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data in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b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Deidre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nterprets data in table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c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2B2B7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96" type="#_x0000_t75" style="position:absolute;margin-left:0;margin-top:0;width:161.05pt;height:137.75pt;z-index:251618816">
                  <v:imagedata r:id="rId21" o:title=""/>
                </v:shape>
                <o:OLEObject Type="Embed" ProgID="FXDraw.Graphic" ShapeID="_x0000_s1096" DrawAspect="Content" ObjectID="_1587293736" r:id="rId22"/>
              </w:pict>
            </w: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correct number of nodes and connectio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termines correct direction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d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The graph is not bipartite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The nodes do not fall into two separate groups 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concludes correctly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plains conclusion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Question 5(e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6C609F">
              <w:rPr>
                <w:position w:val="-4"/>
              </w:rPr>
              <w:object w:dxaOrig="180" w:dyaOrig="279">
                <v:shape id="_x0000_i1032" type="#_x0000_t75" style="width:9.2pt;height:13.8pt" o:ole="">
                  <v:imagedata r:id="rId23" o:title=""/>
                </v:shape>
                <o:OLEObject Type="Embed" ProgID="Equation.DSMT4" ShapeID="_x0000_i1032" DrawAspect="Content" ObjectID="_1587293731" r:id="rId24"/>
              </w:object>
            </w:r>
            <w:r>
              <w:t xml:space="preserve"> </w:t>
            </w:r>
            <w:r w:rsidRPr="009E52FF">
              <w:rPr>
                <w:position w:val="-102"/>
              </w:rPr>
              <w:object w:dxaOrig="2260" w:dyaOrig="2160">
                <v:shape id="_x0000_i1033" type="#_x0000_t75" style="width:112.3pt;height:108.85pt" o:ole="">
                  <v:imagedata r:id="rId25" o:title=""/>
                </v:shape>
                <o:OLEObject Type="Embed" ProgID="Equation.DSMT4" ShapeID="_x0000_i1033" DrawAspect="Content" ObjectID="_1587293732" r:id="rId26"/>
              </w:objec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identifies 5 x 5 matrix with labelled rows and columns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nters all elements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f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All elements are 0 because the players do not play against themselve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relates features of matrix to context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Question 5(g</w:t>
      </w:r>
      <w:r w:rsidRPr="00AE0B37">
        <w:rPr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925661" w:rsidRPr="00AE0B37" w:rsidTr="00151384">
        <w:trPr>
          <w:trHeight w:val="285"/>
        </w:trPr>
        <w:tc>
          <w:tcPr>
            <w:tcW w:w="8508" w:type="dxa"/>
            <w:gridSpan w:val="2"/>
            <w:vAlign w:val="center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Solution</w:t>
            </w:r>
          </w:p>
        </w:tc>
      </w:tr>
      <w:tr w:rsidR="00925661" w:rsidRPr="00AE0B37" w:rsidTr="00151384">
        <w:trPr>
          <w:trHeight w:val="395"/>
        </w:trPr>
        <w:tc>
          <w:tcPr>
            <w:tcW w:w="8508" w:type="dxa"/>
            <w:gridSpan w:val="2"/>
            <w:vAlign w:val="center"/>
          </w:tcPr>
          <w:p w:rsidR="00925661" w:rsidRPr="00095A43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="Times New Roman" w:hAnsi="Times New Roman"/>
                <w:sz w:val="24"/>
              </w:rPr>
            </w:pPr>
            <w:r>
              <w:t xml:space="preserve">The matrix is symmetrical about the leading diagonal in that where there is a 0 in  row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column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  <w:r>
              <w:t xml:space="preserve"> there is a 1 in column </w:t>
            </w:r>
            <w:r w:rsidRPr="00BE5407">
              <w:rPr>
                <w:rFonts w:ascii="Times New Roman" w:hAnsi="Times New Roman"/>
                <w:i/>
                <w:sz w:val="24"/>
              </w:rPr>
              <w:t>i</w:t>
            </w:r>
            <w:r>
              <w:t xml:space="preserve">  row</w:t>
            </w:r>
            <w:r w:rsidRPr="00EB38C3">
              <w:rPr>
                <w:rFonts w:ascii="Times New Roman" w:hAnsi="Times New Roman"/>
                <w:i/>
                <w:sz w:val="24"/>
              </w:rPr>
              <w:t xml:space="preserve"> 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095A43">
              <w:rPr>
                <w:rFonts w:cs="Arial"/>
                <w:szCs w:val="22"/>
              </w:rPr>
              <w:t>[not in leading diagonal]</w:t>
            </w:r>
          </w:p>
          <w:p w:rsidR="00925661" w:rsidRPr="00095A43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If player 1 beats player 2 (1 in matrix) then the symmetrical position for player 2 beating player 1 is a zero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851" w:type="dxa"/>
          </w:tcPr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Marks</w:t>
            </w:r>
          </w:p>
        </w:tc>
      </w:tr>
      <w:tr w:rsidR="00925661" w:rsidRPr="00AE0B37" w:rsidTr="00151384">
        <w:tc>
          <w:tcPr>
            <w:tcW w:w="7657" w:type="dxa"/>
          </w:tcPr>
          <w:p w:rsidR="00925661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describes the symmetry of the adjacency matrix</w:t>
            </w:r>
          </w:p>
          <w:p w:rsidR="00925661" w:rsidRPr="00AE0B37" w:rsidRDefault="00925661" w:rsidP="00925661">
            <w:pPr>
              <w:numPr>
                <w:ilvl w:val="0"/>
                <w:numId w:val="3"/>
              </w:numPr>
              <w:tabs>
                <w:tab w:val="left" w:pos="318"/>
                <w:tab w:val="left" w:pos="567"/>
                <w:tab w:val="right" w:pos="8505"/>
              </w:tabs>
              <w:spacing w:line="276" w:lineRule="auto"/>
              <w:ind w:left="318" w:hanging="284"/>
            </w:pPr>
            <w:r>
              <w:t>explains the symmetry of the adjacency matrix</w:t>
            </w:r>
          </w:p>
        </w:tc>
        <w:tc>
          <w:tcPr>
            <w:tcW w:w="851" w:type="dxa"/>
          </w:tcPr>
          <w:p w:rsidR="00925661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1</w:t>
            </w:r>
          </w:p>
          <w:p w:rsidR="00925661" w:rsidRPr="00AE0B37" w:rsidRDefault="00925661" w:rsidP="0015138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925661" w:rsidRPr="00AE0B37" w:rsidRDefault="00925661" w:rsidP="00925661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:rsidR="000B5F1E" w:rsidRPr="00AE0B37" w:rsidRDefault="000B5F1E" w:rsidP="000B5F1E">
      <w:pPr>
        <w:tabs>
          <w:tab w:val="left" w:pos="567"/>
          <w:tab w:val="left" w:pos="992"/>
          <w:tab w:val="left" w:pos="1134"/>
          <w:tab w:val="right" w:pos="8505"/>
        </w:tabs>
        <w:rPr>
          <w:b/>
          <w:sz w:val="28"/>
          <w:szCs w:val="28"/>
        </w:rPr>
      </w:pPr>
    </w:p>
    <w:sectPr w:rsidR="000B5F1E" w:rsidRPr="00AE0B37" w:rsidSect="00963374">
      <w:headerReference w:type="even" r:id="rId27"/>
      <w:headerReference w:type="default" r:id="rId28"/>
      <w:footerReference w:type="even" r:id="rId29"/>
      <w:footerReference w:type="default" r:id="rId30"/>
      <w:pgSz w:w="11906" w:h="16838" w:code="9"/>
      <w:pgMar w:top="1134" w:right="1134" w:bottom="1134" w:left="2268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7D96" w:rsidRDefault="00DE7D96">
      <w:r>
        <w:separator/>
      </w:r>
    </w:p>
  </w:endnote>
  <w:endnote w:type="continuationSeparator" w:id="0">
    <w:p w:rsidR="00DE7D96" w:rsidRDefault="00DE7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altName w:val="Arial Unicode MS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Default="006C214E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Default="006C214E" w:rsidP="00B42870">
    <w:pPr>
      <w:pStyle w:val="Caption"/>
    </w:pPr>
    <w:r>
      <w:rPr>
        <w:b w:val="0"/>
        <w:sz w:val="16"/>
        <w:szCs w:val="16"/>
      </w:rPr>
      <w:t xml:space="preserve">Page </w:t>
    </w:r>
    <w:r w:rsidR="00FE38BD" w:rsidRPr="00DD6CC0">
      <w:rPr>
        <w:b w:val="0"/>
        <w:sz w:val="16"/>
        <w:szCs w:val="16"/>
      </w:rPr>
      <w:fldChar w:fldCharType="begin"/>
    </w:r>
    <w:r w:rsidRPr="00DD6CC0">
      <w:rPr>
        <w:b w:val="0"/>
        <w:sz w:val="16"/>
        <w:szCs w:val="16"/>
      </w:rPr>
      <w:instrText xml:space="preserve"> PAGE   \* MERGEFORMAT </w:instrText>
    </w:r>
    <w:r w:rsidR="00FE38BD" w:rsidRPr="00DD6CC0">
      <w:rPr>
        <w:b w:val="0"/>
        <w:sz w:val="16"/>
        <w:szCs w:val="16"/>
      </w:rPr>
      <w:fldChar w:fldCharType="separate"/>
    </w:r>
    <w:r w:rsidR="002B2B71">
      <w:rPr>
        <w:b w:val="0"/>
        <w:noProof/>
        <w:sz w:val="16"/>
        <w:szCs w:val="16"/>
      </w:rPr>
      <w:t>5</w:t>
    </w:r>
    <w:r w:rsidR="00FE38BD" w:rsidRPr="00DD6CC0">
      <w:rPr>
        <w:b w:val="0"/>
        <w:sz w:val="16"/>
        <w:szCs w:val="16"/>
      </w:rPr>
      <w:fldChar w:fldCharType="end"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7D96" w:rsidRDefault="00DE7D96">
      <w:r>
        <w:separator/>
      </w:r>
    </w:p>
  </w:footnote>
  <w:footnote w:type="continuationSeparator" w:id="0">
    <w:p w:rsidR="00DE7D96" w:rsidRDefault="00DE7D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Pr="00CC2396" w:rsidRDefault="006C214E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14E" w:rsidRPr="00F33595" w:rsidRDefault="006C214E" w:rsidP="008738E0">
    <w:pPr>
      <w:pStyle w:val="Header"/>
      <w:rPr>
        <w:sz w:val="18"/>
        <w:szCs w:val="18"/>
      </w:rPr>
    </w:pPr>
    <w:r w:rsidRPr="00F33595">
      <w:rPr>
        <w:sz w:val="18"/>
        <w:szCs w:val="18"/>
      </w:rPr>
      <w:t>Year 1</w:t>
    </w:r>
    <w:r>
      <w:rPr>
        <w:sz w:val="18"/>
        <w:szCs w:val="18"/>
      </w:rPr>
      <w:t>2: Mathematics Applica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B0C24"/>
    <w:multiLevelType w:val="hybridMultilevel"/>
    <w:tmpl w:val="E3DC30F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557B64"/>
    <w:multiLevelType w:val="hybridMultilevel"/>
    <w:tmpl w:val="EF227E3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>
    <w:nsid w:val="0E5B5CBC"/>
    <w:multiLevelType w:val="hybridMultilevel"/>
    <w:tmpl w:val="DCC4E7A4"/>
    <w:lvl w:ilvl="0" w:tplc="0C090001">
      <w:start w:val="1"/>
      <w:numFmt w:val="bullet"/>
      <w:lvlText w:val=""/>
      <w:lvlJc w:val="left"/>
      <w:pPr>
        <w:ind w:left="129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4">
    <w:nsid w:val="170A7ECE"/>
    <w:multiLevelType w:val="hybridMultilevel"/>
    <w:tmpl w:val="11DEF4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A84711"/>
    <w:multiLevelType w:val="hybridMultilevel"/>
    <w:tmpl w:val="38AEDB00"/>
    <w:lvl w:ilvl="0" w:tplc="0C090001">
      <w:start w:val="1"/>
      <w:numFmt w:val="bullet"/>
      <w:lvlText w:val=""/>
      <w:lvlJc w:val="left"/>
      <w:pPr>
        <w:ind w:left="94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6">
    <w:nsid w:val="20982077"/>
    <w:multiLevelType w:val="hybridMultilevel"/>
    <w:tmpl w:val="E87220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AE5EEE"/>
    <w:multiLevelType w:val="hybridMultilevel"/>
    <w:tmpl w:val="300468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DB4E8C"/>
    <w:multiLevelType w:val="hybridMultilevel"/>
    <w:tmpl w:val="1C1E22E4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9">
    <w:nsid w:val="3786586D"/>
    <w:multiLevelType w:val="hybridMultilevel"/>
    <w:tmpl w:val="2DCAF8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12">
    <w:nsid w:val="44012E09"/>
    <w:multiLevelType w:val="hybridMultilevel"/>
    <w:tmpl w:val="B6D46DA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D64F53"/>
    <w:multiLevelType w:val="hybridMultilevel"/>
    <w:tmpl w:val="CB2025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E2949D1"/>
    <w:multiLevelType w:val="hybridMultilevel"/>
    <w:tmpl w:val="7F9A9A2E"/>
    <w:lvl w:ilvl="0" w:tplc="1408D422">
      <w:start w:val="3"/>
      <w:numFmt w:val="lowerLetter"/>
      <w:lvlText w:val="(%1)"/>
      <w:lvlJc w:val="left"/>
      <w:pPr>
        <w:ind w:left="720" w:hanging="360"/>
      </w:pPr>
      <w:rPr>
        <w:rFonts w:hint="default"/>
        <w:b w:val="0"/>
        <w:sz w:val="22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EE6946"/>
    <w:multiLevelType w:val="hybridMultilevel"/>
    <w:tmpl w:val="A25875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CD3476B"/>
    <w:multiLevelType w:val="hybridMultilevel"/>
    <w:tmpl w:val="3B6AE312"/>
    <w:lvl w:ilvl="0" w:tplc="0C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7">
    <w:nsid w:val="5D844A6E"/>
    <w:multiLevelType w:val="hybridMultilevel"/>
    <w:tmpl w:val="363CF290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BD3180"/>
    <w:multiLevelType w:val="hybridMultilevel"/>
    <w:tmpl w:val="E048EFE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13B6AB2"/>
    <w:multiLevelType w:val="hybridMultilevel"/>
    <w:tmpl w:val="AD82C9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D332E9"/>
    <w:multiLevelType w:val="hybridMultilevel"/>
    <w:tmpl w:val="9D6CAD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8BA730F"/>
    <w:multiLevelType w:val="hybridMultilevel"/>
    <w:tmpl w:val="B640329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7CD57C1"/>
    <w:multiLevelType w:val="hybridMultilevel"/>
    <w:tmpl w:val="7D0CAC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90E6269"/>
    <w:multiLevelType w:val="hybridMultilevel"/>
    <w:tmpl w:val="49CEEFB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2317B1"/>
    <w:multiLevelType w:val="hybridMultilevel"/>
    <w:tmpl w:val="F43EAD7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1"/>
  </w:num>
  <w:num w:numId="3">
    <w:abstractNumId w:val="10"/>
  </w:num>
  <w:num w:numId="4">
    <w:abstractNumId w:val="19"/>
  </w:num>
  <w:num w:numId="5">
    <w:abstractNumId w:val="13"/>
  </w:num>
  <w:num w:numId="6">
    <w:abstractNumId w:val="12"/>
  </w:num>
  <w:num w:numId="7">
    <w:abstractNumId w:val="0"/>
  </w:num>
  <w:num w:numId="8">
    <w:abstractNumId w:val="9"/>
  </w:num>
  <w:num w:numId="9">
    <w:abstractNumId w:val="17"/>
  </w:num>
  <w:num w:numId="10">
    <w:abstractNumId w:val="8"/>
  </w:num>
  <w:num w:numId="11">
    <w:abstractNumId w:val="22"/>
  </w:num>
  <w:num w:numId="12">
    <w:abstractNumId w:val="1"/>
  </w:num>
  <w:num w:numId="13">
    <w:abstractNumId w:val="23"/>
  </w:num>
  <w:num w:numId="14">
    <w:abstractNumId w:val="15"/>
  </w:num>
  <w:num w:numId="15">
    <w:abstractNumId w:val="16"/>
  </w:num>
  <w:num w:numId="16">
    <w:abstractNumId w:val="4"/>
  </w:num>
  <w:num w:numId="17">
    <w:abstractNumId w:val="14"/>
  </w:num>
  <w:num w:numId="18">
    <w:abstractNumId w:val="24"/>
  </w:num>
  <w:num w:numId="19">
    <w:abstractNumId w:val="3"/>
  </w:num>
  <w:num w:numId="20">
    <w:abstractNumId w:val="20"/>
  </w:num>
  <w:num w:numId="21">
    <w:abstractNumId w:val="25"/>
  </w:num>
  <w:num w:numId="22">
    <w:abstractNumId w:val="21"/>
  </w:num>
  <w:num w:numId="23">
    <w:abstractNumId w:val="7"/>
  </w:num>
  <w:num w:numId="24">
    <w:abstractNumId w:val="18"/>
  </w:num>
  <w:num w:numId="25">
    <w:abstractNumId w:val="6"/>
  </w:num>
  <w:num w:numId="26">
    <w:abstractNumId w:val="5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502"/>
    <w:rsid w:val="000028F5"/>
    <w:rsid w:val="00002D13"/>
    <w:rsid w:val="00005A12"/>
    <w:rsid w:val="000063DA"/>
    <w:rsid w:val="000109E0"/>
    <w:rsid w:val="0001277B"/>
    <w:rsid w:val="000129F3"/>
    <w:rsid w:val="00013EEF"/>
    <w:rsid w:val="00015E97"/>
    <w:rsid w:val="0003289E"/>
    <w:rsid w:val="000332A9"/>
    <w:rsid w:val="00035D63"/>
    <w:rsid w:val="00036B45"/>
    <w:rsid w:val="00042856"/>
    <w:rsid w:val="000458CA"/>
    <w:rsid w:val="00056997"/>
    <w:rsid w:val="00060820"/>
    <w:rsid w:val="000661ED"/>
    <w:rsid w:val="0006721C"/>
    <w:rsid w:val="00072333"/>
    <w:rsid w:val="000764F2"/>
    <w:rsid w:val="00076578"/>
    <w:rsid w:val="00081795"/>
    <w:rsid w:val="00081E2B"/>
    <w:rsid w:val="00084FC7"/>
    <w:rsid w:val="00086CBA"/>
    <w:rsid w:val="00093A0D"/>
    <w:rsid w:val="00097E97"/>
    <w:rsid w:val="000A0004"/>
    <w:rsid w:val="000A377B"/>
    <w:rsid w:val="000A492E"/>
    <w:rsid w:val="000A4AA0"/>
    <w:rsid w:val="000B22B6"/>
    <w:rsid w:val="000B5F1E"/>
    <w:rsid w:val="000B6BDE"/>
    <w:rsid w:val="000C5E02"/>
    <w:rsid w:val="000D1C75"/>
    <w:rsid w:val="000D26EC"/>
    <w:rsid w:val="000D2CE6"/>
    <w:rsid w:val="000D4057"/>
    <w:rsid w:val="000D4C63"/>
    <w:rsid w:val="000E2DC7"/>
    <w:rsid w:val="000E4F21"/>
    <w:rsid w:val="000E6D0F"/>
    <w:rsid w:val="000F3B00"/>
    <w:rsid w:val="001012FE"/>
    <w:rsid w:val="001055A7"/>
    <w:rsid w:val="00106E56"/>
    <w:rsid w:val="00113280"/>
    <w:rsid w:val="001147AD"/>
    <w:rsid w:val="00115F76"/>
    <w:rsid w:val="00116283"/>
    <w:rsid w:val="00120C06"/>
    <w:rsid w:val="0012706D"/>
    <w:rsid w:val="001315FA"/>
    <w:rsid w:val="00136A04"/>
    <w:rsid w:val="001421F9"/>
    <w:rsid w:val="00142C90"/>
    <w:rsid w:val="00146A38"/>
    <w:rsid w:val="001515D9"/>
    <w:rsid w:val="001607B6"/>
    <w:rsid w:val="00161DCA"/>
    <w:rsid w:val="00170983"/>
    <w:rsid w:val="001728B1"/>
    <w:rsid w:val="00177F40"/>
    <w:rsid w:val="0018125D"/>
    <w:rsid w:val="00191F68"/>
    <w:rsid w:val="00193423"/>
    <w:rsid w:val="0019345E"/>
    <w:rsid w:val="001A19B2"/>
    <w:rsid w:val="001A3C6F"/>
    <w:rsid w:val="001A72C4"/>
    <w:rsid w:val="001B103E"/>
    <w:rsid w:val="001B1796"/>
    <w:rsid w:val="001B1AFB"/>
    <w:rsid w:val="001B2353"/>
    <w:rsid w:val="001B5A41"/>
    <w:rsid w:val="001C2EE5"/>
    <w:rsid w:val="001C3E0C"/>
    <w:rsid w:val="001C3EA6"/>
    <w:rsid w:val="001C672A"/>
    <w:rsid w:val="001D6F4F"/>
    <w:rsid w:val="001D722E"/>
    <w:rsid w:val="001E1252"/>
    <w:rsid w:val="001E2198"/>
    <w:rsid w:val="001E2394"/>
    <w:rsid w:val="001F0BFD"/>
    <w:rsid w:val="001F26E8"/>
    <w:rsid w:val="001F4436"/>
    <w:rsid w:val="0020460C"/>
    <w:rsid w:val="002115E8"/>
    <w:rsid w:val="002133A8"/>
    <w:rsid w:val="00214081"/>
    <w:rsid w:val="0021423A"/>
    <w:rsid w:val="00214F6C"/>
    <w:rsid w:val="0021757A"/>
    <w:rsid w:val="00223FFB"/>
    <w:rsid w:val="00226FC1"/>
    <w:rsid w:val="0023564F"/>
    <w:rsid w:val="00236431"/>
    <w:rsid w:val="002429D8"/>
    <w:rsid w:val="00251800"/>
    <w:rsid w:val="00255925"/>
    <w:rsid w:val="0026228F"/>
    <w:rsid w:val="00263A2A"/>
    <w:rsid w:val="00265FB0"/>
    <w:rsid w:val="00266CBF"/>
    <w:rsid w:val="00267DB3"/>
    <w:rsid w:val="0027331D"/>
    <w:rsid w:val="002739FE"/>
    <w:rsid w:val="002745DE"/>
    <w:rsid w:val="00277D8E"/>
    <w:rsid w:val="0028675F"/>
    <w:rsid w:val="00291F91"/>
    <w:rsid w:val="0029325D"/>
    <w:rsid w:val="00295735"/>
    <w:rsid w:val="002A6466"/>
    <w:rsid w:val="002B02B9"/>
    <w:rsid w:val="002B2B71"/>
    <w:rsid w:val="002B4292"/>
    <w:rsid w:val="002D2D26"/>
    <w:rsid w:val="002D45C4"/>
    <w:rsid w:val="002E6447"/>
    <w:rsid w:val="002E767F"/>
    <w:rsid w:val="002F0E1F"/>
    <w:rsid w:val="002F43BA"/>
    <w:rsid w:val="00302D96"/>
    <w:rsid w:val="0030663F"/>
    <w:rsid w:val="00307099"/>
    <w:rsid w:val="003103A9"/>
    <w:rsid w:val="00312FC0"/>
    <w:rsid w:val="0031504D"/>
    <w:rsid w:val="00315105"/>
    <w:rsid w:val="00320BE6"/>
    <w:rsid w:val="00322A54"/>
    <w:rsid w:val="00327A23"/>
    <w:rsid w:val="00327EC5"/>
    <w:rsid w:val="00334388"/>
    <w:rsid w:val="00334B38"/>
    <w:rsid w:val="003371D5"/>
    <w:rsid w:val="003444DA"/>
    <w:rsid w:val="003467E2"/>
    <w:rsid w:val="00352845"/>
    <w:rsid w:val="003548FA"/>
    <w:rsid w:val="00355280"/>
    <w:rsid w:val="0036352F"/>
    <w:rsid w:val="003638FE"/>
    <w:rsid w:val="003673B3"/>
    <w:rsid w:val="00370251"/>
    <w:rsid w:val="00373CDA"/>
    <w:rsid w:val="00382925"/>
    <w:rsid w:val="00385847"/>
    <w:rsid w:val="00387F84"/>
    <w:rsid w:val="00395902"/>
    <w:rsid w:val="00395D87"/>
    <w:rsid w:val="00396697"/>
    <w:rsid w:val="00396EED"/>
    <w:rsid w:val="00396F5D"/>
    <w:rsid w:val="003A3853"/>
    <w:rsid w:val="003A3B57"/>
    <w:rsid w:val="003A71A1"/>
    <w:rsid w:val="003B3626"/>
    <w:rsid w:val="003D1609"/>
    <w:rsid w:val="003D2BB7"/>
    <w:rsid w:val="003D397E"/>
    <w:rsid w:val="003D3F52"/>
    <w:rsid w:val="003D5570"/>
    <w:rsid w:val="003E7BDF"/>
    <w:rsid w:val="003F1205"/>
    <w:rsid w:val="003F146A"/>
    <w:rsid w:val="003F1924"/>
    <w:rsid w:val="003F2C68"/>
    <w:rsid w:val="003F3376"/>
    <w:rsid w:val="00401B45"/>
    <w:rsid w:val="00402A92"/>
    <w:rsid w:val="00404403"/>
    <w:rsid w:val="0040450C"/>
    <w:rsid w:val="004143A8"/>
    <w:rsid w:val="004147FE"/>
    <w:rsid w:val="00415ED2"/>
    <w:rsid w:val="004163AD"/>
    <w:rsid w:val="0042301D"/>
    <w:rsid w:val="00431614"/>
    <w:rsid w:val="004318E7"/>
    <w:rsid w:val="00436435"/>
    <w:rsid w:val="00440202"/>
    <w:rsid w:val="00446065"/>
    <w:rsid w:val="00452A28"/>
    <w:rsid w:val="00452BF5"/>
    <w:rsid w:val="00454B99"/>
    <w:rsid w:val="004552A2"/>
    <w:rsid w:val="00456EBF"/>
    <w:rsid w:val="00463132"/>
    <w:rsid w:val="00474EC0"/>
    <w:rsid w:val="00481623"/>
    <w:rsid w:val="00481C65"/>
    <w:rsid w:val="004852B8"/>
    <w:rsid w:val="004860DA"/>
    <w:rsid w:val="00486DE1"/>
    <w:rsid w:val="00491F3F"/>
    <w:rsid w:val="00493E66"/>
    <w:rsid w:val="00496734"/>
    <w:rsid w:val="004A0912"/>
    <w:rsid w:val="004A1D89"/>
    <w:rsid w:val="004A3FA4"/>
    <w:rsid w:val="004A6E01"/>
    <w:rsid w:val="004B5643"/>
    <w:rsid w:val="004C0EA7"/>
    <w:rsid w:val="004C1745"/>
    <w:rsid w:val="004C3F7C"/>
    <w:rsid w:val="004C5AEA"/>
    <w:rsid w:val="004D346E"/>
    <w:rsid w:val="004D6FE2"/>
    <w:rsid w:val="004F1C45"/>
    <w:rsid w:val="004F1CE0"/>
    <w:rsid w:val="004F57F1"/>
    <w:rsid w:val="00500958"/>
    <w:rsid w:val="0050254B"/>
    <w:rsid w:val="005048B8"/>
    <w:rsid w:val="00504E91"/>
    <w:rsid w:val="00507A00"/>
    <w:rsid w:val="00514944"/>
    <w:rsid w:val="00521FAE"/>
    <w:rsid w:val="005220D2"/>
    <w:rsid w:val="0052337D"/>
    <w:rsid w:val="005265E7"/>
    <w:rsid w:val="00532BFC"/>
    <w:rsid w:val="00534840"/>
    <w:rsid w:val="0054099E"/>
    <w:rsid w:val="005421DD"/>
    <w:rsid w:val="005439C8"/>
    <w:rsid w:val="00544CD5"/>
    <w:rsid w:val="00544EB0"/>
    <w:rsid w:val="00547E3F"/>
    <w:rsid w:val="00547EA5"/>
    <w:rsid w:val="0055088F"/>
    <w:rsid w:val="00553F04"/>
    <w:rsid w:val="0055669D"/>
    <w:rsid w:val="00556B9D"/>
    <w:rsid w:val="00556E15"/>
    <w:rsid w:val="00567AB7"/>
    <w:rsid w:val="00570E51"/>
    <w:rsid w:val="0057210E"/>
    <w:rsid w:val="00577379"/>
    <w:rsid w:val="00580236"/>
    <w:rsid w:val="00582B13"/>
    <w:rsid w:val="00583701"/>
    <w:rsid w:val="005934FF"/>
    <w:rsid w:val="005B4C2D"/>
    <w:rsid w:val="005C425E"/>
    <w:rsid w:val="005D29DE"/>
    <w:rsid w:val="005D41D0"/>
    <w:rsid w:val="005E0A7F"/>
    <w:rsid w:val="005E2B05"/>
    <w:rsid w:val="005E5DED"/>
    <w:rsid w:val="005F164C"/>
    <w:rsid w:val="005F4111"/>
    <w:rsid w:val="0060194E"/>
    <w:rsid w:val="00610599"/>
    <w:rsid w:val="00612F05"/>
    <w:rsid w:val="00622838"/>
    <w:rsid w:val="0062503C"/>
    <w:rsid w:val="0063022A"/>
    <w:rsid w:val="0063407F"/>
    <w:rsid w:val="0064254F"/>
    <w:rsid w:val="00645A13"/>
    <w:rsid w:val="00645DBE"/>
    <w:rsid w:val="00647C9E"/>
    <w:rsid w:val="00651859"/>
    <w:rsid w:val="0065676E"/>
    <w:rsid w:val="00662436"/>
    <w:rsid w:val="00664548"/>
    <w:rsid w:val="00673D4B"/>
    <w:rsid w:val="00674D16"/>
    <w:rsid w:val="00681F1F"/>
    <w:rsid w:val="0068215C"/>
    <w:rsid w:val="00682A18"/>
    <w:rsid w:val="00683859"/>
    <w:rsid w:val="00684974"/>
    <w:rsid w:val="00687393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E34"/>
    <w:rsid w:val="006C108E"/>
    <w:rsid w:val="006C214E"/>
    <w:rsid w:val="006C2E2F"/>
    <w:rsid w:val="006C5695"/>
    <w:rsid w:val="006C75EE"/>
    <w:rsid w:val="006C798A"/>
    <w:rsid w:val="006D0502"/>
    <w:rsid w:val="006D115F"/>
    <w:rsid w:val="006D421E"/>
    <w:rsid w:val="006E0375"/>
    <w:rsid w:val="006E5869"/>
    <w:rsid w:val="006E5B56"/>
    <w:rsid w:val="006E715A"/>
    <w:rsid w:val="006F01B1"/>
    <w:rsid w:val="006F394C"/>
    <w:rsid w:val="006F6924"/>
    <w:rsid w:val="00700BEC"/>
    <w:rsid w:val="00701EC5"/>
    <w:rsid w:val="00705E57"/>
    <w:rsid w:val="00710362"/>
    <w:rsid w:val="00710B57"/>
    <w:rsid w:val="00712D8A"/>
    <w:rsid w:val="00713070"/>
    <w:rsid w:val="00714BBE"/>
    <w:rsid w:val="00715710"/>
    <w:rsid w:val="00720B01"/>
    <w:rsid w:val="00722B26"/>
    <w:rsid w:val="00726E3D"/>
    <w:rsid w:val="00732B0F"/>
    <w:rsid w:val="00733903"/>
    <w:rsid w:val="0073677A"/>
    <w:rsid w:val="00737B6F"/>
    <w:rsid w:val="007401C5"/>
    <w:rsid w:val="00741A0C"/>
    <w:rsid w:val="0075133E"/>
    <w:rsid w:val="007532A0"/>
    <w:rsid w:val="007565A6"/>
    <w:rsid w:val="00761D27"/>
    <w:rsid w:val="007627D9"/>
    <w:rsid w:val="0076309E"/>
    <w:rsid w:val="0076745A"/>
    <w:rsid w:val="00773969"/>
    <w:rsid w:val="0077510A"/>
    <w:rsid w:val="00775B31"/>
    <w:rsid w:val="00775E30"/>
    <w:rsid w:val="0077709C"/>
    <w:rsid w:val="007838BB"/>
    <w:rsid w:val="00784905"/>
    <w:rsid w:val="00785263"/>
    <w:rsid w:val="00787C92"/>
    <w:rsid w:val="0079051F"/>
    <w:rsid w:val="007919E5"/>
    <w:rsid w:val="00792B92"/>
    <w:rsid w:val="00794187"/>
    <w:rsid w:val="00796A6C"/>
    <w:rsid w:val="007A0C1A"/>
    <w:rsid w:val="007B69AD"/>
    <w:rsid w:val="007B7922"/>
    <w:rsid w:val="007C7D0A"/>
    <w:rsid w:val="007D0FC5"/>
    <w:rsid w:val="007D2746"/>
    <w:rsid w:val="007E2F9E"/>
    <w:rsid w:val="007E5199"/>
    <w:rsid w:val="007E77CB"/>
    <w:rsid w:val="007F3986"/>
    <w:rsid w:val="00802300"/>
    <w:rsid w:val="0080246E"/>
    <w:rsid w:val="00803837"/>
    <w:rsid w:val="008141AA"/>
    <w:rsid w:val="00821137"/>
    <w:rsid w:val="008272AC"/>
    <w:rsid w:val="008326FF"/>
    <w:rsid w:val="0083599B"/>
    <w:rsid w:val="00840538"/>
    <w:rsid w:val="00842017"/>
    <w:rsid w:val="00843CB0"/>
    <w:rsid w:val="00844AC5"/>
    <w:rsid w:val="00850A1B"/>
    <w:rsid w:val="0085268A"/>
    <w:rsid w:val="00856450"/>
    <w:rsid w:val="008565E3"/>
    <w:rsid w:val="0086106E"/>
    <w:rsid w:val="00872D37"/>
    <w:rsid w:val="008738E0"/>
    <w:rsid w:val="00873F1B"/>
    <w:rsid w:val="00876BC3"/>
    <w:rsid w:val="00881461"/>
    <w:rsid w:val="00884471"/>
    <w:rsid w:val="00886F0F"/>
    <w:rsid w:val="008A3381"/>
    <w:rsid w:val="008A55A6"/>
    <w:rsid w:val="008A7081"/>
    <w:rsid w:val="008A78AB"/>
    <w:rsid w:val="008B0470"/>
    <w:rsid w:val="008B0ACF"/>
    <w:rsid w:val="008B0B24"/>
    <w:rsid w:val="008B2DDA"/>
    <w:rsid w:val="008B3230"/>
    <w:rsid w:val="008B3351"/>
    <w:rsid w:val="008B39CC"/>
    <w:rsid w:val="008B3F5F"/>
    <w:rsid w:val="008D11C1"/>
    <w:rsid w:val="008D33FA"/>
    <w:rsid w:val="008E0A20"/>
    <w:rsid w:val="008E6378"/>
    <w:rsid w:val="008E682B"/>
    <w:rsid w:val="008E6E42"/>
    <w:rsid w:val="008F374A"/>
    <w:rsid w:val="008F5191"/>
    <w:rsid w:val="008F5881"/>
    <w:rsid w:val="008F5886"/>
    <w:rsid w:val="008F7DD3"/>
    <w:rsid w:val="0090111F"/>
    <w:rsid w:val="009013AE"/>
    <w:rsid w:val="00911043"/>
    <w:rsid w:val="009138C2"/>
    <w:rsid w:val="00923973"/>
    <w:rsid w:val="00923A9B"/>
    <w:rsid w:val="009255F8"/>
    <w:rsid w:val="00925661"/>
    <w:rsid w:val="00931D01"/>
    <w:rsid w:val="00942901"/>
    <w:rsid w:val="00943EEC"/>
    <w:rsid w:val="00945F21"/>
    <w:rsid w:val="009531C2"/>
    <w:rsid w:val="009600D8"/>
    <w:rsid w:val="00962144"/>
    <w:rsid w:val="00962A6D"/>
    <w:rsid w:val="00963374"/>
    <w:rsid w:val="009642FB"/>
    <w:rsid w:val="009712B2"/>
    <w:rsid w:val="009734EF"/>
    <w:rsid w:val="00973CE5"/>
    <w:rsid w:val="00974EA3"/>
    <w:rsid w:val="00977572"/>
    <w:rsid w:val="00980975"/>
    <w:rsid w:val="00980D2D"/>
    <w:rsid w:val="00986309"/>
    <w:rsid w:val="00992736"/>
    <w:rsid w:val="009951C8"/>
    <w:rsid w:val="009A2C12"/>
    <w:rsid w:val="009A4B68"/>
    <w:rsid w:val="009B3A50"/>
    <w:rsid w:val="009B4088"/>
    <w:rsid w:val="009C37C9"/>
    <w:rsid w:val="009C3E5F"/>
    <w:rsid w:val="009D3B0A"/>
    <w:rsid w:val="009D3B92"/>
    <w:rsid w:val="009D49AD"/>
    <w:rsid w:val="009D6EE8"/>
    <w:rsid w:val="009D716D"/>
    <w:rsid w:val="009E0E20"/>
    <w:rsid w:val="009E1156"/>
    <w:rsid w:val="009E5299"/>
    <w:rsid w:val="009E57AD"/>
    <w:rsid w:val="009E6AAE"/>
    <w:rsid w:val="00A05D3B"/>
    <w:rsid w:val="00A17D5C"/>
    <w:rsid w:val="00A17FCC"/>
    <w:rsid w:val="00A20494"/>
    <w:rsid w:val="00A21CFC"/>
    <w:rsid w:val="00A30A5B"/>
    <w:rsid w:val="00A36742"/>
    <w:rsid w:val="00A401E8"/>
    <w:rsid w:val="00A4091F"/>
    <w:rsid w:val="00A46A7D"/>
    <w:rsid w:val="00A46B7B"/>
    <w:rsid w:val="00A47F52"/>
    <w:rsid w:val="00A544AF"/>
    <w:rsid w:val="00A555D4"/>
    <w:rsid w:val="00A5598B"/>
    <w:rsid w:val="00A57AD4"/>
    <w:rsid w:val="00A57B10"/>
    <w:rsid w:val="00A61BF4"/>
    <w:rsid w:val="00A63371"/>
    <w:rsid w:val="00A6533C"/>
    <w:rsid w:val="00A661D2"/>
    <w:rsid w:val="00A67775"/>
    <w:rsid w:val="00A67B3E"/>
    <w:rsid w:val="00A704C5"/>
    <w:rsid w:val="00A722D6"/>
    <w:rsid w:val="00A912B4"/>
    <w:rsid w:val="00A92B0A"/>
    <w:rsid w:val="00A95EA1"/>
    <w:rsid w:val="00AA0BCE"/>
    <w:rsid w:val="00AA13FE"/>
    <w:rsid w:val="00AA3523"/>
    <w:rsid w:val="00AB49F2"/>
    <w:rsid w:val="00AC0B64"/>
    <w:rsid w:val="00AC352D"/>
    <w:rsid w:val="00AC4BC0"/>
    <w:rsid w:val="00AC5FD1"/>
    <w:rsid w:val="00AC7362"/>
    <w:rsid w:val="00AD1163"/>
    <w:rsid w:val="00AD2627"/>
    <w:rsid w:val="00AD2EDE"/>
    <w:rsid w:val="00AD4B91"/>
    <w:rsid w:val="00AD549E"/>
    <w:rsid w:val="00AD6958"/>
    <w:rsid w:val="00AD7E23"/>
    <w:rsid w:val="00AE0B37"/>
    <w:rsid w:val="00AE2B39"/>
    <w:rsid w:val="00AE47ED"/>
    <w:rsid w:val="00AE6D1D"/>
    <w:rsid w:val="00AF0654"/>
    <w:rsid w:val="00AF6B5B"/>
    <w:rsid w:val="00B077E6"/>
    <w:rsid w:val="00B10BF2"/>
    <w:rsid w:val="00B15E52"/>
    <w:rsid w:val="00B17587"/>
    <w:rsid w:val="00B20EA1"/>
    <w:rsid w:val="00B275C5"/>
    <w:rsid w:val="00B2786A"/>
    <w:rsid w:val="00B35D6B"/>
    <w:rsid w:val="00B37B18"/>
    <w:rsid w:val="00B407BA"/>
    <w:rsid w:val="00B418ED"/>
    <w:rsid w:val="00B41941"/>
    <w:rsid w:val="00B42870"/>
    <w:rsid w:val="00B4650A"/>
    <w:rsid w:val="00B50243"/>
    <w:rsid w:val="00B51B0F"/>
    <w:rsid w:val="00B543B8"/>
    <w:rsid w:val="00B5451F"/>
    <w:rsid w:val="00B54B83"/>
    <w:rsid w:val="00B54B9B"/>
    <w:rsid w:val="00B65108"/>
    <w:rsid w:val="00B659F4"/>
    <w:rsid w:val="00B732DD"/>
    <w:rsid w:val="00B82545"/>
    <w:rsid w:val="00B831A7"/>
    <w:rsid w:val="00B83EA8"/>
    <w:rsid w:val="00B849A1"/>
    <w:rsid w:val="00B92FBA"/>
    <w:rsid w:val="00B9449E"/>
    <w:rsid w:val="00B9599A"/>
    <w:rsid w:val="00B97BC5"/>
    <w:rsid w:val="00BA0030"/>
    <w:rsid w:val="00BA09E8"/>
    <w:rsid w:val="00BA2449"/>
    <w:rsid w:val="00BA67A9"/>
    <w:rsid w:val="00BA686A"/>
    <w:rsid w:val="00BA74FD"/>
    <w:rsid w:val="00BB40C7"/>
    <w:rsid w:val="00BB63EC"/>
    <w:rsid w:val="00BB7A6D"/>
    <w:rsid w:val="00BB7CFE"/>
    <w:rsid w:val="00BC06E3"/>
    <w:rsid w:val="00BC1CE2"/>
    <w:rsid w:val="00BC417C"/>
    <w:rsid w:val="00BC44C0"/>
    <w:rsid w:val="00BD09F2"/>
    <w:rsid w:val="00BD0EB7"/>
    <w:rsid w:val="00BD525B"/>
    <w:rsid w:val="00BD7B49"/>
    <w:rsid w:val="00BE1152"/>
    <w:rsid w:val="00BE7623"/>
    <w:rsid w:val="00BF206F"/>
    <w:rsid w:val="00C0014E"/>
    <w:rsid w:val="00C02B64"/>
    <w:rsid w:val="00C02E84"/>
    <w:rsid w:val="00C07310"/>
    <w:rsid w:val="00C07A5C"/>
    <w:rsid w:val="00C201B0"/>
    <w:rsid w:val="00C26E21"/>
    <w:rsid w:val="00C3271B"/>
    <w:rsid w:val="00C3570F"/>
    <w:rsid w:val="00C357D1"/>
    <w:rsid w:val="00C42DF7"/>
    <w:rsid w:val="00C45AE7"/>
    <w:rsid w:val="00C467A9"/>
    <w:rsid w:val="00C522B4"/>
    <w:rsid w:val="00C52CD1"/>
    <w:rsid w:val="00C54D0A"/>
    <w:rsid w:val="00C57274"/>
    <w:rsid w:val="00C66AA0"/>
    <w:rsid w:val="00C70ACF"/>
    <w:rsid w:val="00C746BA"/>
    <w:rsid w:val="00C80A40"/>
    <w:rsid w:val="00C84133"/>
    <w:rsid w:val="00C84F23"/>
    <w:rsid w:val="00C92728"/>
    <w:rsid w:val="00C930A0"/>
    <w:rsid w:val="00CA02A5"/>
    <w:rsid w:val="00CA49D4"/>
    <w:rsid w:val="00CA6D04"/>
    <w:rsid w:val="00CA7253"/>
    <w:rsid w:val="00CB070D"/>
    <w:rsid w:val="00CB7B60"/>
    <w:rsid w:val="00CC211C"/>
    <w:rsid w:val="00CC2396"/>
    <w:rsid w:val="00CC2D71"/>
    <w:rsid w:val="00CC4861"/>
    <w:rsid w:val="00CC6405"/>
    <w:rsid w:val="00CC6781"/>
    <w:rsid w:val="00CD26A2"/>
    <w:rsid w:val="00CD33E9"/>
    <w:rsid w:val="00CD5246"/>
    <w:rsid w:val="00CD63E8"/>
    <w:rsid w:val="00CE074B"/>
    <w:rsid w:val="00CE3A4B"/>
    <w:rsid w:val="00CE654B"/>
    <w:rsid w:val="00CF2FFC"/>
    <w:rsid w:val="00CF49FF"/>
    <w:rsid w:val="00CF7C4F"/>
    <w:rsid w:val="00D014DB"/>
    <w:rsid w:val="00D01B3F"/>
    <w:rsid w:val="00D0596F"/>
    <w:rsid w:val="00D121C1"/>
    <w:rsid w:val="00D132A0"/>
    <w:rsid w:val="00D1485B"/>
    <w:rsid w:val="00D27030"/>
    <w:rsid w:val="00D33861"/>
    <w:rsid w:val="00D347B4"/>
    <w:rsid w:val="00D368D3"/>
    <w:rsid w:val="00D41873"/>
    <w:rsid w:val="00D4383C"/>
    <w:rsid w:val="00D44B0A"/>
    <w:rsid w:val="00D45DD2"/>
    <w:rsid w:val="00D45FB0"/>
    <w:rsid w:val="00D4646B"/>
    <w:rsid w:val="00D51BB5"/>
    <w:rsid w:val="00D540D1"/>
    <w:rsid w:val="00D63B5D"/>
    <w:rsid w:val="00D721F2"/>
    <w:rsid w:val="00D72759"/>
    <w:rsid w:val="00D72E65"/>
    <w:rsid w:val="00D75AE9"/>
    <w:rsid w:val="00D80EC6"/>
    <w:rsid w:val="00D91389"/>
    <w:rsid w:val="00D91E7A"/>
    <w:rsid w:val="00D972E8"/>
    <w:rsid w:val="00DA0808"/>
    <w:rsid w:val="00DA5ADF"/>
    <w:rsid w:val="00DB2B90"/>
    <w:rsid w:val="00DB627F"/>
    <w:rsid w:val="00DB7F3F"/>
    <w:rsid w:val="00DC13CA"/>
    <w:rsid w:val="00DC5EEC"/>
    <w:rsid w:val="00DC71CE"/>
    <w:rsid w:val="00DD3256"/>
    <w:rsid w:val="00DD5CD1"/>
    <w:rsid w:val="00DE16E1"/>
    <w:rsid w:val="00DE339F"/>
    <w:rsid w:val="00DE7D96"/>
    <w:rsid w:val="00DE7F6D"/>
    <w:rsid w:val="00E033F2"/>
    <w:rsid w:val="00E072E1"/>
    <w:rsid w:val="00E075A9"/>
    <w:rsid w:val="00E07695"/>
    <w:rsid w:val="00E10D65"/>
    <w:rsid w:val="00E135F9"/>
    <w:rsid w:val="00E158DD"/>
    <w:rsid w:val="00E20B7C"/>
    <w:rsid w:val="00E219B0"/>
    <w:rsid w:val="00E225CD"/>
    <w:rsid w:val="00E25762"/>
    <w:rsid w:val="00E31808"/>
    <w:rsid w:val="00E34C81"/>
    <w:rsid w:val="00E406F7"/>
    <w:rsid w:val="00E42D39"/>
    <w:rsid w:val="00E51F53"/>
    <w:rsid w:val="00E55927"/>
    <w:rsid w:val="00E60AE5"/>
    <w:rsid w:val="00E65D19"/>
    <w:rsid w:val="00E6609B"/>
    <w:rsid w:val="00E66A4F"/>
    <w:rsid w:val="00E67228"/>
    <w:rsid w:val="00E740A9"/>
    <w:rsid w:val="00E747F0"/>
    <w:rsid w:val="00E75CD5"/>
    <w:rsid w:val="00E77C1F"/>
    <w:rsid w:val="00E8110E"/>
    <w:rsid w:val="00E8763C"/>
    <w:rsid w:val="00E965C3"/>
    <w:rsid w:val="00EA0D0E"/>
    <w:rsid w:val="00EA28D8"/>
    <w:rsid w:val="00EA4DD7"/>
    <w:rsid w:val="00EC5C8A"/>
    <w:rsid w:val="00EC61F5"/>
    <w:rsid w:val="00ED4088"/>
    <w:rsid w:val="00ED51CC"/>
    <w:rsid w:val="00ED553A"/>
    <w:rsid w:val="00ED71AE"/>
    <w:rsid w:val="00EE1D01"/>
    <w:rsid w:val="00EE2CB1"/>
    <w:rsid w:val="00EE398F"/>
    <w:rsid w:val="00EE3D42"/>
    <w:rsid w:val="00EE46C9"/>
    <w:rsid w:val="00EE6532"/>
    <w:rsid w:val="00EF441E"/>
    <w:rsid w:val="00EF528F"/>
    <w:rsid w:val="00EF59EB"/>
    <w:rsid w:val="00EF733B"/>
    <w:rsid w:val="00EF7EAB"/>
    <w:rsid w:val="00F01E30"/>
    <w:rsid w:val="00F06EC9"/>
    <w:rsid w:val="00F078D8"/>
    <w:rsid w:val="00F1129F"/>
    <w:rsid w:val="00F1520B"/>
    <w:rsid w:val="00F15982"/>
    <w:rsid w:val="00F170A1"/>
    <w:rsid w:val="00F21934"/>
    <w:rsid w:val="00F3328B"/>
    <w:rsid w:val="00F33595"/>
    <w:rsid w:val="00F35A0C"/>
    <w:rsid w:val="00F36FD3"/>
    <w:rsid w:val="00F40FC7"/>
    <w:rsid w:val="00F413B4"/>
    <w:rsid w:val="00F46934"/>
    <w:rsid w:val="00F47BCD"/>
    <w:rsid w:val="00F53A3E"/>
    <w:rsid w:val="00F609EE"/>
    <w:rsid w:val="00F60F4A"/>
    <w:rsid w:val="00F65230"/>
    <w:rsid w:val="00F700FF"/>
    <w:rsid w:val="00F74153"/>
    <w:rsid w:val="00F74A7A"/>
    <w:rsid w:val="00F75C64"/>
    <w:rsid w:val="00F769F5"/>
    <w:rsid w:val="00F824FF"/>
    <w:rsid w:val="00F844F3"/>
    <w:rsid w:val="00F875EB"/>
    <w:rsid w:val="00F925FD"/>
    <w:rsid w:val="00F941CB"/>
    <w:rsid w:val="00F96700"/>
    <w:rsid w:val="00F968F3"/>
    <w:rsid w:val="00FA5837"/>
    <w:rsid w:val="00FB0DC4"/>
    <w:rsid w:val="00FB3702"/>
    <w:rsid w:val="00FB3F10"/>
    <w:rsid w:val="00FB6905"/>
    <w:rsid w:val="00FC0C3E"/>
    <w:rsid w:val="00FC1C0A"/>
    <w:rsid w:val="00FC306F"/>
    <w:rsid w:val="00FC6FD6"/>
    <w:rsid w:val="00FC7043"/>
    <w:rsid w:val="00FC724D"/>
    <w:rsid w:val="00FD07D8"/>
    <w:rsid w:val="00FD6A0B"/>
    <w:rsid w:val="00FE38BD"/>
    <w:rsid w:val="00FE70CB"/>
    <w:rsid w:val="00FF2679"/>
    <w:rsid w:val="00FF2FC2"/>
    <w:rsid w:val="00FF3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1">
    <w:name w:val="Char Char Char Char Char Char Char Char Char Char Char Char Char Char Char Char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1">
    <w:name w:val="Char Char Char Char Char Char Char Char Char Char Char Char Char Char Char Char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0FC3E2-7D9F-4D57-975C-4BDBD293FE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2531346.dotm</Template>
  <TotalTime>67</TotalTime>
  <Pages>7</Pages>
  <Words>820</Words>
  <Characters>467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5486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ANO Trudi</cp:lastModifiedBy>
  <cp:revision>4</cp:revision>
  <cp:lastPrinted>2015-04-22T10:20:00Z</cp:lastPrinted>
  <dcterms:created xsi:type="dcterms:W3CDTF">2017-03-16T07:39:00Z</dcterms:created>
  <dcterms:modified xsi:type="dcterms:W3CDTF">2018-05-08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